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773" w:type="dxa"/>
        <w:jc w:val="center"/>
        <w:tblLayout w:type="fixed"/>
        <w:tblLook w:val="01E0" w:firstRow="1" w:lastRow="1" w:firstColumn="1" w:lastColumn="1" w:noHBand="0" w:noVBand="0"/>
      </w:tblPr>
      <w:tblGrid>
        <w:gridCol w:w="3402"/>
        <w:gridCol w:w="7371"/>
      </w:tblGrid>
      <w:tr w:rsidR="00E85F87" w:rsidRPr="00BA2527" w14:paraId="3E6878BC" w14:textId="77777777" w:rsidTr="003B68C2">
        <w:trPr>
          <w:trHeight w:val="1418"/>
          <w:jc w:val="center"/>
        </w:trPr>
        <w:tc>
          <w:tcPr>
            <w:tcW w:w="3402" w:type="dxa"/>
          </w:tcPr>
          <w:p w14:paraId="65F8964D" w14:textId="4C0D381A" w:rsidR="007B128A" w:rsidRPr="00BA2527" w:rsidRDefault="00A37CF4" w:rsidP="002B33B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Ở GD-ĐT THANH HÓA</w:t>
            </w:r>
          </w:p>
          <w:p w14:paraId="0CAAE556" w14:textId="77777777" w:rsidR="007B128A" w:rsidRPr="00BA2527" w:rsidRDefault="007B128A" w:rsidP="002B33B5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32CD429" w14:textId="77777777" w:rsidR="007B128A" w:rsidRPr="00BA2527" w:rsidRDefault="007B128A" w:rsidP="002B33B5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9D3DA0C" w14:textId="77777777" w:rsidR="007B128A" w:rsidRPr="00BA2527" w:rsidRDefault="007B128A" w:rsidP="002B33B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i/>
                <w:spacing w:val="2"/>
                <w:sz w:val="28"/>
                <w:szCs w:val="28"/>
              </w:rPr>
              <w:t>(Đề thi gồm 02 trang)</w:t>
            </w:r>
          </w:p>
        </w:tc>
        <w:tc>
          <w:tcPr>
            <w:tcW w:w="7371" w:type="dxa"/>
            <w:hideMark/>
          </w:tcPr>
          <w:p w14:paraId="0F60DE32" w14:textId="77777777" w:rsidR="007B128A" w:rsidRPr="00BA2527" w:rsidRDefault="007B128A" w:rsidP="002B33B5">
            <w:pPr>
              <w:tabs>
                <w:tab w:val="left" w:pos="28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THI THỬ VÀO LỚP 10 TRUNG HỌC PHỔ THÔNG</w:t>
            </w:r>
          </w:p>
          <w:p w14:paraId="1238E3DB" w14:textId="16DF7D99" w:rsidR="007B128A" w:rsidRPr="00BA2527" w:rsidRDefault="007B128A" w:rsidP="002B33B5">
            <w:pPr>
              <w:tabs>
                <w:tab w:val="left" w:pos="28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</w:t>
            </w:r>
            <w:r w:rsidR="00C805E7"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  <w:r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- 202</w:t>
            </w:r>
            <w:r w:rsidR="00C805E7"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  <w:p w14:paraId="2B8A0B2C" w14:textId="77777777" w:rsidR="007B128A" w:rsidRPr="00BA2527" w:rsidRDefault="007B128A" w:rsidP="002B33B5">
            <w:pPr>
              <w:tabs>
                <w:tab w:val="left" w:pos="288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 THI: TOÁN</w:t>
            </w:r>
          </w:p>
          <w:p w14:paraId="1F84A2DB" w14:textId="77777777" w:rsidR="007B128A" w:rsidRPr="00BA2527" w:rsidRDefault="007B128A" w:rsidP="002B33B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BA2527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ời gian làm bài: 120 phút, không kể thời gian giao đề</w:t>
            </w:r>
            <w:r w:rsidRPr="00BA252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</w:tr>
    </w:tbl>
    <w:p w14:paraId="51C04EA3" w14:textId="77777777" w:rsidR="003B68C2" w:rsidRPr="00BA2527" w:rsidRDefault="003B68C2" w:rsidP="002B33B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pl-PL"/>
          <w14:ligatures w14:val="none"/>
        </w:rPr>
      </w:pPr>
    </w:p>
    <w:p w14:paraId="0F3C5584" w14:textId="77777777" w:rsidR="00FD7639" w:rsidRPr="00BA2527" w:rsidRDefault="007B128A" w:rsidP="00FD7639">
      <w:pPr>
        <w:spacing w:after="0" w:line="276" w:lineRule="auto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BA2527"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pl-PL"/>
          <w14:ligatures w14:val="none"/>
        </w:rPr>
        <w:t xml:space="preserve">I. </w:t>
      </w:r>
      <w:r w:rsidR="00C03A89" w:rsidRPr="00BA2527"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pl-PL"/>
          <w14:ligatures w14:val="none"/>
        </w:rPr>
        <w:t xml:space="preserve">PHẦN </w:t>
      </w:r>
      <w:r w:rsidRPr="00BA2527"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pl-PL"/>
          <w14:ligatures w14:val="none"/>
        </w:rPr>
        <w:t xml:space="preserve">TRẮC NGHIỆM </w:t>
      </w:r>
      <w:r w:rsidRPr="00BA2527">
        <w:rPr>
          <w:rFonts w:ascii="Times New Roman" w:eastAsia="Times New Roman" w:hAnsi="Times New Roman" w:cs="Times New Roman"/>
          <w:i/>
          <w:spacing w:val="-2"/>
          <w:kern w:val="0"/>
          <w:sz w:val="28"/>
          <w:szCs w:val="28"/>
          <w:lang w:val="pl-PL"/>
          <w14:ligatures w14:val="none"/>
        </w:rPr>
        <w:t>(3 điểm).</w:t>
      </w:r>
      <w:r w:rsidR="00FD7639" w:rsidRPr="00BA2527">
        <w:rPr>
          <w:rFonts w:ascii="Times New Roman" w:eastAsia="Times New Roman" w:hAnsi="Times New Roman" w:cs="Times New Roman"/>
          <w:i/>
          <w:spacing w:val="-2"/>
          <w:kern w:val="0"/>
          <w:sz w:val="28"/>
          <w:szCs w:val="28"/>
          <w:lang w:val="pl-PL"/>
          <w14:ligatures w14:val="none"/>
        </w:rPr>
        <w:t xml:space="preserve"> </w:t>
      </w:r>
      <w:r w:rsidR="00FD7639" w:rsidRPr="00BA2527">
        <w:rPr>
          <w:rFonts w:ascii="Times New Roman" w:hAnsi="Times New Roman" w:cs="Times New Roman"/>
          <w:bCs/>
          <w:i/>
          <w:sz w:val="28"/>
          <w:szCs w:val="28"/>
        </w:rPr>
        <w:t>Viết chữ cái in hoa đứng trước phương án đúng nhất trong mỗi câu sau vào bài làm.</w:t>
      </w:r>
    </w:p>
    <w:p w14:paraId="38FFB070" w14:textId="357A510F" w:rsidR="007B128A" w:rsidRPr="00BA2527" w:rsidRDefault="007B128A" w:rsidP="002B33B5">
      <w:pPr>
        <w:spacing w:after="0" w:line="276" w:lineRule="auto"/>
        <w:ind w:left="142" w:hanging="14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</w:pPr>
      <w:bookmarkStart w:id="0" w:name="BMN_QUESTION1"/>
      <w:bookmarkEnd w:id="0"/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âu 1.</w:t>
      </w:r>
      <w:r w:rsidR="00F548F6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 xml:space="preserve">Phương trình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B390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5" o:title=""/>
          </v:shape>
          <o:OLEObject Type="Embed" ProgID="Equation.DSMT4" ShapeID="_x0000_i1025" DrawAspect="Content" ObjectID="_1792523917" r:id="rId6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eastAsia="ja-JP"/>
          <w14:ligatures w14:val="none"/>
        </w:rPr>
        <w:t xml:space="preserve"> có tập nghiệm là </w:t>
      </w:r>
    </w:p>
    <w:p w14:paraId="44209453" w14:textId="3E26ABD9" w:rsidR="007B128A" w:rsidRPr="00BA2527" w:rsidRDefault="007B128A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A.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880" w:dyaOrig="420" w14:anchorId="3C02DB83">
          <v:shape id="_x0000_i1026" type="#_x0000_t75" style="width:44.5pt;height:21.5pt" o:ole="">
            <v:imagedata r:id="rId7" o:title=""/>
          </v:shape>
          <o:OLEObject Type="Embed" ProgID="Equation.DSMT4" ShapeID="_x0000_i1026" DrawAspect="Content" ObjectID="_1792523918" r:id="rId8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bookmarkStart w:id="1" w:name="MTBlankEqn"/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880" w:dyaOrig="420" w14:anchorId="2A833D98">
          <v:shape id="_x0000_i1027" type="#_x0000_t75" style="width:44.5pt;height:21.5pt" o:ole="">
            <v:imagedata r:id="rId9" o:title=""/>
          </v:shape>
          <o:OLEObject Type="Embed" ProgID="Equation.DSMT4" ShapeID="_x0000_i1027" DrawAspect="Content" ObjectID="_1792523919" r:id="rId10"/>
        </w:object>
      </w:r>
      <w:bookmarkEnd w:id="1"/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859" w:dyaOrig="420" w14:anchorId="08728C99">
          <v:shape id="_x0000_i1028" type="#_x0000_t75" style="width:42pt;height:21.5pt" o:ole="">
            <v:imagedata r:id="rId11" o:title=""/>
          </v:shape>
          <o:OLEObject Type="Embed" ProgID="Equation.DSMT4" ShapeID="_x0000_i1028" DrawAspect="Content" ObjectID="_1792523920" r:id="rId12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:lang w:val="it-IT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820" w:dyaOrig="420" w14:anchorId="0A138CC4">
          <v:shape id="_x0000_i1029" type="#_x0000_t75" style="width:41.5pt;height:21.5pt" o:ole="">
            <v:imagedata r:id="rId13" o:title=""/>
          </v:shape>
          <o:OLEObject Type="Embed" ProgID="Equation.DSMT4" ShapeID="_x0000_i1029" DrawAspect="Content" ObjectID="_1792523921" r:id="rId14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it-IT"/>
          <w14:ligatures w14:val="none"/>
        </w:rPr>
        <w:t>.</w:t>
      </w:r>
    </w:p>
    <w:p w14:paraId="30E7139D" w14:textId="5BEDEFA1" w:rsidR="007B128A" w:rsidRPr="00BA2527" w:rsidRDefault="007B128A" w:rsidP="002B33B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</w:pPr>
      <w:bookmarkStart w:id="2" w:name="BMN_QUESTION2"/>
      <w:bookmarkEnd w:id="2"/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2.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Bất phương trình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4FE10190">
          <v:shape id="_x0000_i1030" type="#_x0000_t75" style="width:58pt;height:15pt" o:ole="">
            <v:imagedata r:id="rId15" o:title=""/>
          </v:shape>
          <o:OLEObject Type="Embed" ProgID="Equation.DSMT4" ShapeID="_x0000_i1030" DrawAspect="Content" ObjectID="_1792523922" r:id="rId16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có tập nghiệm là </w:t>
      </w:r>
    </w:p>
    <w:p w14:paraId="76B0BB52" w14:textId="77777777" w:rsidR="002B33B5" w:rsidRPr="00BA2527" w:rsidRDefault="007B128A" w:rsidP="002B33B5">
      <w:pPr>
        <w:tabs>
          <w:tab w:val="left" w:pos="992"/>
          <w:tab w:val="left" w:pos="3402"/>
          <w:tab w:val="left" w:pos="5669"/>
          <w:tab w:val="left" w:pos="7938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2040" w:dyaOrig="420" w14:anchorId="4A3105F3">
          <v:shape id="_x0000_i1031" type="#_x0000_t75" style="width:102pt;height:21.5pt" o:ole="">
            <v:imagedata r:id="rId17" o:title=""/>
          </v:shape>
          <o:OLEObject Type="Embed" ProgID="Equation.DSMT4" ShapeID="_x0000_i1031" DrawAspect="Content" ObjectID="_1792523923" r:id="rId18"/>
        </w:objec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</w: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2020" w:dyaOrig="420" w14:anchorId="341418F7">
          <v:shape id="_x0000_i1032" type="#_x0000_t75" style="width:102pt;height:21.5pt" o:ole="">
            <v:imagedata r:id="rId19" o:title=""/>
          </v:shape>
          <o:OLEObject Type="Embed" ProgID="Equation.DSMT4" ShapeID="_x0000_i1032" DrawAspect="Content" ObjectID="_1792523924" r:id="rId20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ab/>
      </w:r>
    </w:p>
    <w:p w14:paraId="2BE8313F" w14:textId="750F1D57" w:rsidR="007B128A" w:rsidRPr="00BA2527" w:rsidRDefault="007B128A" w:rsidP="002B33B5">
      <w:pPr>
        <w:tabs>
          <w:tab w:val="left" w:pos="992"/>
          <w:tab w:val="left" w:pos="3402"/>
          <w:tab w:val="left" w:pos="5669"/>
          <w:tab w:val="left" w:pos="7938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2020" w:dyaOrig="420" w14:anchorId="64F9CAFE">
          <v:shape id="_x0000_i1033" type="#_x0000_t75" style="width:102pt;height:21.5pt" o:ole="">
            <v:imagedata r:id="rId21" o:title=""/>
          </v:shape>
          <o:OLEObject Type="Embed" ProgID="Equation.DSMT4" ShapeID="_x0000_i1033" DrawAspect="Content" ObjectID="_1792523925" r:id="rId22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D.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2020" w:dyaOrig="420" w14:anchorId="6B197D98">
          <v:shape id="_x0000_i1034" type="#_x0000_t75" style="width:102pt;height:21.5pt" o:ole="">
            <v:imagedata r:id="rId23" o:title=""/>
          </v:shape>
          <o:OLEObject Type="Embed" ProgID="Equation.DSMT4" ShapeID="_x0000_i1034" DrawAspect="Content" ObjectID="_1792523926" r:id="rId24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.</w:t>
      </w:r>
    </w:p>
    <w:p w14:paraId="13858BB6" w14:textId="508011A5" w:rsidR="007B128A" w:rsidRPr="00BA2527" w:rsidRDefault="007B128A" w:rsidP="002B33B5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</w:pPr>
      <w:bookmarkStart w:id="3" w:name="BMN_QUESTION3"/>
      <w:bookmarkStart w:id="4" w:name="BMN_QUESTION4"/>
      <w:bookmarkEnd w:id="3"/>
      <w:bookmarkEnd w:id="4"/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Câu </w:t>
      </w:r>
      <w:r w:rsidR="009F64FC"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eastAsia="ja-JP"/>
          <w14:ligatures w14:val="none"/>
        </w:rPr>
        <w:t>3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.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Rút gọn biểu thức </w:t>
      </w:r>
      <w:r w:rsidR="00945D9C" w:rsidRPr="00BA2527">
        <w:rPr>
          <w:rFonts w:ascii="Times New Roman" w:hAnsi="Times New Roman" w:cs="Times New Roman"/>
          <w:position w:val="-8"/>
          <w:sz w:val="28"/>
          <w:szCs w:val="28"/>
        </w:rPr>
        <w:object w:dxaOrig="2020" w:dyaOrig="400" w14:anchorId="164EBAFC">
          <v:shape id="_x0000_i1035" type="#_x0000_t75" style="width:102pt;height:20pt" o:ole="">
            <v:imagedata r:id="rId25" o:title=""/>
          </v:shape>
          <o:OLEObject Type="Embed" ProgID="Equation.DSMT4" ShapeID="_x0000_i1035" DrawAspect="Content" ObjectID="_1792523927" r:id="rId26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với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3BD1F5C9">
          <v:shape id="_x0000_i1036" type="#_x0000_t75" style="width:30.5pt;height:15pt" o:ole="">
            <v:imagedata r:id="rId27" o:title=""/>
          </v:shape>
          <o:OLEObject Type="Embed" ProgID="Equation.DSMT4" ShapeID="_x0000_i1036" DrawAspect="Content" ObjectID="_1792523928" r:id="rId28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ta được kết quả là</w:t>
      </w:r>
    </w:p>
    <w:p w14:paraId="054D88C8" w14:textId="61CE4015" w:rsidR="007B128A" w:rsidRPr="00BA2527" w:rsidRDefault="007B128A" w:rsidP="00CB52C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520" w:dyaOrig="300" w14:anchorId="3D749A48">
          <v:shape id="_x0000_i1037" type="#_x0000_t75" style="width:26.5pt;height:15pt" o:ole="">
            <v:imagedata r:id="rId29" o:title=""/>
          </v:shape>
          <o:OLEObject Type="Embed" ProgID="Equation.DSMT4" ShapeID="_x0000_i1037" DrawAspect="Content" ObjectID="_1792523929" r:id="rId30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="00867CB3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 </w:t>
      </w:r>
      <w:r w:rsidR="002B33B5" w:rsidRPr="00BA2527">
        <w:rPr>
          <w:rFonts w:ascii="Times New Roman" w:hAnsi="Times New Roman" w:cs="Times New Roman"/>
          <w:position w:val="-6"/>
          <w:sz w:val="28"/>
          <w:szCs w:val="28"/>
        </w:rPr>
        <w:object w:dxaOrig="460" w:dyaOrig="360" w14:anchorId="1CB35ABF">
          <v:shape id="_x0000_i1038" type="#_x0000_t75" style="width:23pt;height:18pt" o:ole="">
            <v:imagedata r:id="rId31" o:title=""/>
          </v:shape>
          <o:OLEObject Type="Embed" ProgID="Equation.DSMT4" ShapeID="_x0000_i1038" DrawAspect="Content" ObjectID="_1792523930" r:id="rId32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66445D5">
          <v:shape id="_x0000_i1039" type="#_x0000_t75" style="width:18pt;height:15pt" o:ole="">
            <v:imagedata r:id="rId33" o:title=""/>
          </v:shape>
          <o:OLEObject Type="Embed" ProgID="Equation.DSMT4" ShapeID="_x0000_i1039" DrawAspect="Content" ObjectID="_1792523931" r:id="rId34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="00867CB3" w:rsidRPr="00BA2527">
        <w:rPr>
          <w:rFonts w:ascii="Times New Roman" w:hAnsi="Times New Roman" w:cs="Times New Roman"/>
          <w:sz w:val="28"/>
          <w:szCs w:val="28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2B33B5" w:rsidRPr="00BA2527">
        <w:rPr>
          <w:rFonts w:ascii="Times New Roman" w:hAnsi="Times New Roman" w:cs="Times New Roman"/>
          <w:position w:val="-6"/>
          <w:sz w:val="28"/>
          <w:szCs w:val="28"/>
        </w:rPr>
        <w:object w:dxaOrig="760" w:dyaOrig="360" w14:anchorId="35E2D064">
          <v:shape id="_x0000_i1040" type="#_x0000_t75" style="width:38pt;height:18pt" o:ole="">
            <v:imagedata r:id="rId35" o:title=""/>
          </v:shape>
          <o:OLEObject Type="Embed" ProgID="Equation.DSMT4" ShapeID="_x0000_i1040" DrawAspect="Content" ObjectID="_1792523932" r:id="rId36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</w:p>
    <w:p w14:paraId="63A5A128" w14:textId="0D52E849" w:rsidR="007B128A" w:rsidRPr="00BA2527" w:rsidRDefault="007B128A" w:rsidP="002B33B5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</w:pP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Câu </w:t>
      </w:r>
      <w:r w:rsidR="009F64FC"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eastAsia="ja-JP"/>
          <w14:ligatures w14:val="none"/>
        </w:rPr>
        <w:t>4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.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Rút gọn biểu thức </w:t>
      </w:r>
      <w:r w:rsidR="00832857" w:rsidRPr="00BA2527">
        <w:rPr>
          <w:rFonts w:ascii="Times New Roman" w:hAnsi="Times New Roman" w:cs="Times New Roman"/>
          <w:position w:val="-8"/>
          <w:sz w:val="28"/>
          <w:szCs w:val="28"/>
        </w:rPr>
        <w:object w:dxaOrig="1280" w:dyaOrig="440" w14:anchorId="1959D29D">
          <v:shape id="_x0000_i1041" type="#_x0000_t75" style="width:63.5pt;height:21.5pt" o:ole="">
            <v:imagedata r:id="rId37" o:title=""/>
          </v:shape>
          <o:OLEObject Type="Embed" ProgID="Equation.DSMT4" ShapeID="_x0000_i1041" DrawAspect="Content" ObjectID="_1792523933" r:id="rId38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ta được kết quả là</w:t>
      </w:r>
    </w:p>
    <w:p w14:paraId="64245E0F" w14:textId="6ADFC22A" w:rsidR="007B128A" w:rsidRPr="00BA2527" w:rsidRDefault="007B128A" w:rsidP="00CB52C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529B1CE7">
          <v:shape id="_x0000_i1042" type="#_x0000_t75" style="width:25.5pt;height:15pt" o:ole="">
            <v:imagedata r:id="rId39" o:title=""/>
          </v:shape>
          <o:OLEObject Type="Embed" ProgID="Equation.DSMT4" ShapeID="_x0000_i1042" DrawAspect="Content" ObjectID="_1792523934" r:id="rId40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2B33B5" w:rsidRPr="00BA2527">
        <w:rPr>
          <w:rFonts w:ascii="Times New Roman" w:hAnsi="Times New Roman" w:cs="Times New Roman"/>
          <w:position w:val="-6"/>
          <w:sz w:val="28"/>
          <w:szCs w:val="28"/>
        </w:rPr>
        <w:object w:dxaOrig="440" w:dyaOrig="360" w14:anchorId="71E156C5">
          <v:shape id="_x0000_i1043" type="#_x0000_t75" style="width:21.5pt;height:18pt" o:ole="">
            <v:imagedata r:id="rId41" o:title=""/>
          </v:shape>
          <o:OLEObject Type="Embed" ProgID="Equation.DSMT4" ShapeID="_x0000_i1043" DrawAspect="Content" ObjectID="_1792523935" r:id="rId42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DF67453">
          <v:shape id="_x0000_i1044" type="#_x0000_t75" style="width:18pt;height:15pt" o:ole="">
            <v:imagedata r:id="rId43" o:title=""/>
          </v:shape>
          <o:OLEObject Type="Embed" ProgID="Equation.DSMT4" ShapeID="_x0000_i1044" DrawAspect="Content" ObjectID="_1792523936" r:id="rId44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2B33B5" w:rsidRPr="00BA2527">
        <w:rPr>
          <w:rFonts w:ascii="Times New Roman" w:hAnsi="Times New Roman" w:cs="Times New Roman"/>
          <w:position w:val="-6"/>
          <w:sz w:val="28"/>
          <w:szCs w:val="28"/>
        </w:rPr>
        <w:object w:dxaOrig="620" w:dyaOrig="360" w14:anchorId="30370D7B">
          <v:shape id="_x0000_i1045" type="#_x0000_t75" style="width:30.5pt;height:18pt" o:ole="">
            <v:imagedata r:id="rId45" o:title=""/>
          </v:shape>
          <o:OLEObject Type="Embed" ProgID="Equation.DSMT4" ShapeID="_x0000_i1045" DrawAspect="Content" ObjectID="_1792523937" r:id="rId46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>.</w:t>
      </w:r>
    </w:p>
    <w:p w14:paraId="037705BE" w14:textId="03514ECD" w:rsidR="007B128A" w:rsidRPr="00BA2527" w:rsidRDefault="00396747" w:rsidP="002B33B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MS Mincho" w:hAnsi="Times New Roman" w:cs="Times New Roman"/>
          <w:bCs/>
          <w:kern w:val="0"/>
          <w:sz w:val="28"/>
          <w:szCs w:val="28"/>
          <w:lang w:eastAsia="ja-JP"/>
          <w14:ligatures w14:val="none"/>
        </w:rPr>
      </w:pP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Câu </w:t>
      </w:r>
      <w:r w:rsidR="009F64FC"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eastAsia="ja-JP"/>
          <w14:ligatures w14:val="none"/>
        </w:rPr>
        <w:t>5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. </w:t>
      </w:r>
      <w:r w:rsidR="00A44908" w:rsidRPr="00BA2527">
        <w:rPr>
          <w:rFonts w:ascii="Times New Roman" w:eastAsia="MS Mincho" w:hAnsi="Times New Roman" w:cs="Times New Roman"/>
          <w:kern w:val="0"/>
          <w:sz w:val="28"/>
          <w:szCs w:val="28"/>
          <w:lang w:eastAsia="ja-JP"/>
          <w14:ligatures w14:val="none"/>
        </w:rPr>
        <w:t>Đ</w:t>
      </w:r>
      <w:r w:rsidR="007B128A" w:rsidRPr="00BA2527">
        <w:rPr>
          <w:rFonts w:ascii="Times New Roman" w:eastAsia="MS Mincho" w:hAnsi="Times New Roman" w:cs="Times New Roman"/>
          <w:kern w:val="0"/>
          <w:sz w:val="28"/>
          <w:szCs w:val="28"/>
          <w:lang w:val="vi-VN" w:eastAsia="ja-JP"/>
          <w14:ligatures w14:val="none"/>
        </w:rPr>
        <w:t xml:space="preserve">ường thẳng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1980" w:dyaOrig="420" w14:anchorId="30EC6849">
          <v:shape id="_x0000_i1046" type="#_x0000_t75" style="width:99.5pt;height:21.5pt" o:ole="">
            <v:imagedata r:id="rId47" o:title=""/>
          </v:shape>
          <o:OLEObject Type="Embed" ProgID="Equation.DSMT4" ShapeID="_x0000_i1046" DrawAspect="Content" ObjectID="_1792523938" r:id="rId48"/>
        </w:object>
      </w:r>
      <w:r w:rsidR="007B128A" w:rsidRPr="00BA2527">
        <w:rPr>
          <w:rFonts w:ascii="Times New Roman" w:eastAsia="MS Mincho" w:hAnsi="Times New Roman" w:cs="Times New Roman"/>
          <w:kern w:val="0"/>
          <w:sz w:val="28"/>
          <w:szCs w:val="28"/>
          <w:lang w:eastAsia="ja-JP"/>
          <w14:ligatures w14:val="none"/>
        </w:rPr>
        <w:t xml:space="preserve"> </w:t>
      </w:r>
      <w:r w:rsidR="00A44908" w:rsidRPr="00BA2527">
        <w:rPr>
          <w:rFonts w:ascii="Times New Roman" w:eastAsia="MS Mincho" w:hAnsi="Times New Roman" w:cs="Times New Roman"/>
          <w:kern w:val="0"/>
          <w:sz w:val="28"/>
          <w:szCs w:val="28"/>
          <w:lang w:eastAsia="ja-JP"/>
          <w14:ligatures w14:val="none"/>
        </w:rPr>
        <w:t xml:space="preserve">đi qua điểm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859" w:dyaOrig="360" w14:anchorId="62C0F112">
          <v:shape id="_x0000_i1047" type="#_x0000_t75" style="width:42pt;height:18pt" o:ole="">
            <v:imagedata r:id="rId49" o:title=""/>
          </v:shape>
          <o:OLEObject Type="Embed" ProgID="Equation.DSMT4" ShapeID="_x0000_i1047" DrawAspect="Content" ObjectID="_1792523939" r:id="rId50"/>
        </w:object>
      </w:r>
      <w:r w:rsidR="00A44908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</w:t>
      </w:r>
      <w:r w:rsidR="00A44908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khi </w:t>
      </w:r>
    </w:p>
    <w:p w14:paraId="08240B24" w14:textId="3C2027C8" w:rsidR="007B128A" w:rsidRPr="00BA2527" w:rsidRDefault="007B128A" w:rsidP="00CB52C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A.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920" w:dyaOrig="700" w14:anchorId="46B8866C">
          <v:shape id="_x0000_i1048" type="#_x0000_t75" style="width:45.5pt;height:35pt" o:ole="">
            <v:imagedata r:id="rId51" o:title=""/>
          </v:shape>
          <o:OLEObject Type="Embed" ProgID="Equation.DSMT4" ShapeID="_x0000_i1048" DrawAspect="Content" ObjectID="_1792523940" r:id="rId52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vi-VN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vi-VN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920" w:dyaOrig="700" w14:anchorId="5DAB63CB">
          <v:shape id="_x0000_i1049" type="#_x0000_t75" style="width:45.5pt;height:35pt" o:ole="">
            <v:imagedata r:id="rId53" o:title=""/>
          </v:shape>
          <o:OLEObject Type="Embed" ProgID="Equation.DSMT4" ShapeID="_x0000_i1049" DrawAspect="Content" ObjectID="_1792523941" r:id="rId54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2BA84150">
          <v:shape id="_x0000_i1050" type="#_x0000_t75" style="width:41.5pt;height:15pt" o:ole="">
            <v:imagedata r:id="rId55" o:title=""/>
          </v:shape>
          <o:OLEObject Type="Embed" ProgID="Equation.DSMT4" ShapeID="_x0000_i1050" DrawAspect="Content" ObjectID="_1792523942" r:id="rId56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pt-BR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509AB05B">
          <v:shape id="_x0000_i1051" type="#_x0000_t75" style="width:42pt;height:15pt" o:ole="">
            <v:imagedata r:id="rId57" o:title=""/>
          </v:shape>
          <o:OLEObject Type="Embed" ProgID="Equation.DSMT4" ShapeID="_x0000_i1051" DrawAspect="Content" ObjectID="_1792523943" r:id="rId58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</w:t>
      </w:r>
    </w:p>
    <w:p w14:paraId="69CC11A2" w14:textId="05F5C395" w:rsidR="007B128A" w:rsidRPr="00BA2527" w:rsidRDefault="007B128A" w:rsidP="002B33B5">
      <w:pPr>
        <w:tabs>
          <w:tab w:val="left" w:pos="992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bookmarkStart w:id="5" w:name="BMN_QUESTION5"/>
      <w:bookmarkStart w:id="6" w:name="BMN_QUESTION6"/>
      <w:bookmarkEnd w:id="5"/>
      <w:bookmarkEnd w:id="6"/>
      <w:r w:rsidRPr="00BA2527">
        <w:rPr>
          <w:rFonts w:ascii="Times New Roman" w:eastAsia="Times New Roman" w:hAnsi="Times New Roman" w:cs="Times New Roman"/>
          <w:b/>
          <w:noProof/>
          <w:spacing w:val="-2"/>
          <w:kern w:val="0"/>
          <w:sz w:val="28"/>
          <w:szCs w:val="28"/>
          <w:lang w:val="pt-BR"/>
          <w14:ligatures w14:val="none"/>
        </w:rPr>
        <w:t xml:space="preserve">Câu </w:t>
      </w:r>
      <w:r w:rsidR="009F64FC" w:rsidRPr="00BA2527">
        <w:rPr>
          <w:rFonts w:ascii="Times New Roman" w:eastAsia="Times New Roman" w:hAnsi="Times New Roman" w:cs="Times New Roman"/>
          <w:b/>
          <w:noProof/>
          <w:spacing w:val="-2"/>
          <w:kern w:val="0"/>
          <w:sz w:val="28"/>
          <w:szCs w:val="28"/>
          <w:lang w:val="pt-BR"/>
          <w14:ligatures w14:val="none"/>
        </w:rPr>
        <w:t>6</w:t>
      </w:r>
      <w:r w:rsidRPr="00BA2527">
        <w:rPr>
          <w:rFonts w:ascii="Times New Roman" w:eastAsia="Times New Roman" w:hAnsi="Times New Roman" w:cs="Times New Roman"/>
          <w:b/>
          <w:noProof/>
          <w:spacing w:val="-2"/>
          <w:kern w:val="0"/>
          <w:sz w:val="28"/>
          <w:szCs w:val="28"/>
          <w:lang w:val="pt-BR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Tiền gửi tiết kiệm vào một ngân hàng kì hạn </w:t>
      </w:r>
      <w:r w:rsidR="002B33B5" w:rsidRPr="00BA2527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24DE2035">
          <v:shape id="_x0000_i1052" type="#_x0000_t75" style="width:15.5pt;height:14pt" o:ole="">
            <v:imagedata r:id="rId59" o:title=""/>
          </v:shape>
          <o:OLEObject Type="Embed" ProgID="Equation.DSMT4" ShapeID="_x0000_i1052" DrawAspect="Content" ObjectID="_1792523944" r:id="rId60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háng với lãi suất </w:t>
      </w:r>
      <w:r w:rsidR="00945D9C" w:rsidRPr="00BA2527">
        <w:rPr>
          <w:rFonts w:ascii="Times New Roman" w:hAnsi="Times New Roman" w:cs="Times New Roman"/>
          <w:position w:val="-10"/>
          <w:sz w:val="28"/>
          <w:szCs w:val="28"/>
        </w:rPr>
        <w:object w:dxaOrig="680" w:dyaOrig="340" w14:anchorId="0A179FF0">
          <v:shape id="_x0000_i1053" type="#_x0000_t75" style="width:34pt;height:18pt" o:ole="">
            <v:imagedata r:id="rId61" o:title=""/>
          </v:shape>
          <o:OLEObject Type="Embed" ProgID="Equation.DSMT4" ShapeID="_x0000_i1053" DrawAspect="Content" ObjectID="_1792523945" r:id="rId62"/>
        </w:object>
      </w:r>
      <w:r w:rsidR="00945D9C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một năm. Một gia đình gửi vào ngân hàng đó với số tiền là </w:t>
      </w:r>
      <w:r w:rsidR="002B33B5" w:rsidRPr="00BA2527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9F1FDB8">
          <v:shape id="_x0000_i1054" type="#_x0000_t75" style="width:11.5pt;height:11.5pt" o:ole="">
            <v:imagedata r:id="rId63" o:title=""/>
          </v:shape>
          <o:OLEObject Type="Embed" ProgID="Equation.DSMT4" ShapeID="_x0000_i1054" DrawAspect="Content" ObjectID="_1792523946" r:id="rId64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(triệu đồng). Sau một năm gia đình đó nhận về cả tiền gốc và lãi là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2A7E0B80">
          <v:shape id="_x0000_i1055" type="#_x0000_t75" style="width:11.5pt;height:15pt" o:ole="">
            <v:imagedata r:id="rId65" o:title=""/>
          </v:shape>
          <o:OLEObject Type="Embed" ProgID="Equation.DSMT4" ShapeID="_x0000_i1055" DrawAspect="Content" ObjectID="_1792523947" r:id="rId66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(triệu đồng), công thức tính </w:t>
      </w:r>
      <w:r w:rsidR="002B33B5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1B300160">
          <v:shape id="_x0000_i1056" type="#_x0000_t75" style="width:11.5pt;height:15pt" o:ole="">
            <v:imagedata r:id="rId65" o:title=""/>
          </v:shape>
          <o:OLEObject Type="Embed" ProgID="Equation.DSMT4" ShapeID="_x0000_i1056" DrawAspect="Content" ObjectID="_1792523948" r:id="rId67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là</w:t>
      </w:r>
    </w:p>
    <w:p w14:paraId="54CD5E79" w14:textId="6112C0D9" w:rsidR="007B128A" w:rsidRPr="00BA2527" w:rsidRDefault="007B128A" w:rsidP="00CB52C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A.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64C97762">
          <v:shape id="_x0000_i1057" type="#_x0000_t75" style="width:61.5pt;height:18pt" o:ole="">
            <v:imagedata r:id="rId68" o:title=""/>
          </v:shape>
          <o:OLEObject Type="Embed" ProgID="Equation.DSMT4" ShapeID="_x0000_i1057" DrawAspect="Content" ObjectID="_1792523949" r:id="rId69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CB52CB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  <w:r w:rsidRPr="00BA2527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1280" w:dyaOrig="360" w14:anchorId="55EC9F3B">
          <v:shape id="_x0000_i1058" type="#_x0000_t75" style="width:63.5pt;height:18pt" o:ole="">
            <v:imagedata r:id="rId70" o:title=""/>
          </v:shape>
          <o:OLEObject Type="Embed" ProgID="Equation.DSMT4" ShapeID="_x0000_i1058" DrawAspect="Content" ObjectID="_1792523950" r:id="rId71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867CB3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1100" w:dyaOrig="360" w14:anchorId="59F294FE">
          <v:shape id="_x0000_i1059" type="#_x0000_t75" style="width:54pt;height:18pt" o:ole="">
            <v:imagedata r:id="rId72" o:title=""/>
          </v:shape>
          <o:OLEObject Type="Embed" ProgID="Equation.DSMT4" ShapeID="_x0000_i1059" DrawAspect="Content" ObjectID="_1792523951" r:id="rId73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867CB3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D.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0C90CF51">
          <v:shape id="_x0000_i1060" type="#_x0000_t75" style="width:50.5pt;height:18pt" o:ole="">
            <v:imagedata r:id="rId74" o:title=""/>
          </v:shape>
          <o:OLEObject Type="Embed" ProgID="Equation.DSMT4" ShapeID="_x0000_i1060" DrawAspect="Content" ObjectID="_1792523952" r:id="rId75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</w:p>
    <w:p w14:paraId="053ACA2F" w14:textId="25744FA4" w:rsidR="00FA5A3E" w:rsidRPr="00BA2527" w:rsidRDefault="00FA5A3E" w:rsidP="002B33B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Câu 7.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0C8F4C64">
          <v:shape id="_x0000_i1061" type="#_x0000_t75" style="width:39pt;height:15pt" o:ole="">
            <v:imagedata r:id="rId76" o:title=""/>
          </v:shape>
          <o:OLEObject Type="Embed" ProgID="Equation.DSMT4" ShapeID="_x0000_i1061" DrawAspect="Content" ObjectID="_1792523953" r:id="rId77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vuông tại </w:t>
      </w:r>
      <w:r w:rsidR="00945D9C" w:rsidRPr="00BA252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E03454C">
          <v:shape id="_x0000_i1062" type="#_x0000_t75" style="width:11.5pt;height:14pt" o:ole="">
            <v:imagedata r:id="rId78" o:title=""/>
          </v:shape>
          <o:OLEObject Type="Embed" ProgID="Equation.DSMT4" ShapeID="_x0000_i1062" DrawAspect="Content" ObjectID="_1792523954" r:id="rId79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 Khẳng định nào sau đây đúng:</w:t>
      </w:r>
    </w:p>
    <w:p w14:paraId="5AD14096" w14:textId="5DFEEB3D" w:rsidR="00FA5A3E" w:rsidRPr="00BA2527" w:rsidRDefault="00FA5A3E" w:rsidP="00CB52CB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2B33B5" w:rsidRPr="00BA2527">
        <w:rPr>
          <w:rFonts w:ascii="Times New Roman" w:hAnsi="Times New Roman" w:cs="Times New Roman"/>
          <w:position w:val="-28"/>
          <w:sz w:val="28"/>
          <w:szCs w:val="28"/>
        </w:rPr>
        <w:object w:dxaOrig="1320" w:dyaOrig="720" w14:anchorId="2813EF27">
          <v:shape id="_x0000_i1063" type="#_x0000_t75" style="width:65.5pt;height:36.5pt" o:ole="">
            <v:imagedata r:id="rId80" o:title=""/>
          </v:shape>
          <o:OLEObject Type="Embed" ProgID="Equation.DSMT4" ShapeID="_x0000_i1063" DrawAspect="Content" ObjectID="_1792523955" r:id="rId81"/>
        </w:objec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r w:rsidR="002B33B5" w:rsidRPr="00BA2527">
        <w:rPr>
          <w:rFonts w:ascii="Times New Roman" w:hAnsi="Times New Roman" w:cs="Times New Roman"/>
          <w:position w:val="-28"/>
          <w:sz w:val="28"/>
          <w:szCs w:val="28"/>
        </w:rPr>
        <w:object w:dxaOrig="1340" w:dyaOrig="720" w14:anchorId="35076795">
          <v:shape id="_x0000_i1064" type="#_x0000_t75" style="width:68pt;height:36.5pt" o:ole="">
            <v:imagedata r:id="rId82" o:title=""/>
          </v:shape>
          <o:OLEObject Type="Embed" ProgID="Equation.DSMT4" ShapeID="_x0000_i1064" DrawAspect="Content" ObjectID="_1792523956" r:id="rId83"/>
        </w:objec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867CB3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2B33B5" w:rsidRPr="00BA2527">
        <w:rPr>
          <w:rFonts w:ascii="Times New Roman" w:hAnsi="Times New Roman" w:cs="Times New Roman"/>
          <w:position w:val="-28"/>
          <w:sz w:val="28"/>
          <w:szCs w:val="28"/>
        </w:rPr>
        <w:object w:dxaOrig="1340" w:dyaOrig="720" w14:anchorId="1B7764E0">
          <v:shape id="_x0000_i1065" type="#_x0000_t75" style="width:68pt;height:36.5pt" o:ole="">
            <v:imagedata r:id="rId84" o:title=""/>
          </v:shape>
          <o:OLEObject Type="Embed" ProgID="Equation.DSMT4" ShapeID="_x0000_i1065" DrawAspect="Content" ObjectID="_1792523957" r:id="rId85"/>
        </w:objec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867CB3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="002B33B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8"/>
          <w:sz w:val="28"/>
          <w:szCs w:val="28"/>
        </w:rPr>
        <w:object w:dxaOrig="1359" w:dyaOrig="720" w14:anchorId="204C727C">
          <v:shape id="_x0000_i1066" type="#_x0000_t75" style="width:68pt;height:36.5pt" o:ole="">
            <v:imagedata r:id="rId86" o:title=""/>
          </v:shape>
          <o:OLEObject Type="Embed" ProgID="Equation.DSMT4" ShapeID="_x0000_i1066" DrawAspect="Content" ObjectID="_1792523958" r:id="rId87"/>
        </w:object>
      </w:r>
      <w:r w:rsidR="002B33B5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</w:p>
    <w:p w14:paraId="65AE3400" w14:textId="33799E5A" w:rsidR="007B128A" w:rsidRPr="00BA2527" w:rsidRDefault="007B128A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Câu </w:t>
      </w:r>
      <w:r w:rsidR="00FA5A3E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  <w:t>8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.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3BA97380">
          <v:shape id="_x0000_i1067" type="#_x0000_t75" style="width:39pt;height:15pt" o:ole="">
            <v:imagedata r:id="rId88" o:title=""/>
          </v:shape>
          <o:OLEObject Type="Embed" ProgID="Equation.DSMT4" ShapeID="_x0000_i1067" DrawAspect="Content" ObjectID="_1792523959" r:id="rId89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vuông tại </w:t>
      </w:r>
      <w:r w:rsidR="00945D9C" w:rsidRPr="00BA252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06070D0">
          <v:shape id="_x0000_i1068" type="#_x0000_t75" style="width:11.5pt;height:14pt" o:ole="">
            <v:imagedata r:id="rId90" o:title=""/>
          </v:shape>
          <o:OLEObject Type="Embed" ProgID="Equation.DSMT4" ShapeID="_x0000_i1068" DrawAspect="Content" ObjectID="_1792523960" r:id="rId91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có </w:t>
      </w:r>
      <w:r w:rsidR="00CB52C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32325DDE">
          <v:shape id="_x0000_i1069" type="#_x0000_t75" style="width:61.5pt;height:18pt" o:ole="">
            <v:imagedata r:id="rId92" o:title=""/>
          </v:shape>
          <o:OLEObject Type="Embed" ProgID="Equation.DSMT4" ShapeID="_x0000_i1069" DrawAspect="Content" ObjectID="_1792523961" r:id="rId93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và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="00CB52CB" w:rsidRPr="00BA2527">
        <w:rPr>
          <w:rFonts w:ascii="Times New Roman" w:hAnsi="Times New Roman" w:cs="Times New Roman"/>
          <w:position w:val="-6"/>
          <w:sz w:val="28"/>
          <w:szCs w:val="28"/>
        </w:rPr>
        <w:object w:dxaOrig="920" w:dyaOrig="400" w14:anchorId="2F7288BC">
          <v:shape id="_x0000_i1070" type="#_x0000_t75" style="width:45.5pt;height:20pt" o:ole="">
            <v:imagedata r:id="rId94" o:title=""/>
          </v:shape>
          <o:OLEObject Type="Embed" ProgID="Equation.DSMT4" ShapeID="_x0000_i1070" DrawAspect="Content" ObjectID="_1792523962" r:id="rId95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. 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Độ dài cạnh </w:t>
      </w:r>
      <w:r w:rsidR="00945D9C" w:rsidRPr="00BA252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6FA09658">
          <v:shape id="_x0000_i1071" type="#_x0000_t75" style="width:21.5pt;height:14pt" o:ole="">
            <v:imagedata r:id="rId96" o:title=""/>
          </v:shape>
          <o:OLEObject Type="Embed" ProgID="Equation.DSMT4" ShapeID="_x0000_i1071" DrawAspect="Content" ObjectID="_1792523963" r:id="rId97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là</w:t>
      </w:r>
    </w:p>
    <w:p w14:paraId="670DE15A" w14:textId="49A633FF" w:rsidR="007B128A" w:rsidRPr="00BA2527" w:rsidRDefault="007B128A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="00CB52CB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r w:rsidR="00CB52C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920" w:dyaOrig="440" w14:anchorId="4D5E5679">
          <v:shape id="_x0000_i1072" type="#_x0000_t75" style="width:45.5pt;height:21.5pt" o:ole="">
            <v:imagedata r:id="rId98" o:title=""/>
          </v:shape>
          <o:OLEObject Type="Embed" ProgID="Equation.DSMT4" ShapeID="_x0000_i1072" DrawAspect="Content" ObjectID="_1792523964" r:id="rId99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="00867CB3" w:rsidRPr="00BA2527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2E6C6D17">
          <v:shape id="_x0000_i1073" type="#_x0000_t75" style="width:30pt;height:18pt" o:ole="">
            <v:imagedata r:id="rId100" o:title=""/>
          </v:shape>
          <o:OLEObject Type="Embed" ProgID="Equation.DSMT4" ShapeID="_x0000_i1073" DrawAspect="Content" ObjectID="_1792523965" r:id="rId101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  <w:r w:rsidR="0043624B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 </w:t>
      </w:r>
      <w:r w:rsidR="0043624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900" w:dyaOrig="440" w14:anchorId="47F1F7DD">
          <v:shape id="_x0000_i1074" type="#_x0000_t75" style="width:44.5pt;height:21.5pt" o:ole="">
            <v:imagedata r:id="rId102" o:title=""/>
          </v:shape>
          <o:OLEObject Type="Embed" ProgID="Equation.DSMT4" ShapeID="_x0000_i1074" DrawAspect="Content" ObjectID="_1792523966" r:id="rId103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="0043624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560" w:dyaOrig="360" w14:anchorId="595698E7">
          <v:shape id="_x0000_i1075" type="#_x0000_t75" style="width:27.5pt;height:18pt" o:ole="">
            <v:imagedata r:id="rId104" o:title=""/>
          </v:shape>
          <o:OLEObject Type="Embed" ProgID="Equation.DSMT4" ShapeID="_x0000_i1075" DrawAspect="Content" ObjectID="_1792523967" r:id="rId105"/>
        </w:object>
      </w:r>
      <w:r w:rsidRPr="00BA2527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>.</w:t>
      </w:r>
    </w:p>
    <w:p w14:paraId="12A6FDE6" w14:textId="32306D85" w:rsidR="000B6C15" w:rsidRPr="00BA2527" w:rsidRDefault="006A476C" w:rsidP="002B33B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fr-FR"/>
          <w14:ligatures w14:val="none"/>
        </w:rPr>
      </w:pPr>
      <w:bookmarkStart w:id="7" w:name="BMN_QUESTION7"/>
      <w:bookmarkEnd w:id="7"/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Câu </w:t>
      </w:r>
      <w:r w:rsidR="00FA5A3E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9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.</w:t>
      </w:r>
      <w:r w:rsidR="000B6C15"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="0043624B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Cho hình nón có bán kính đáy là</w:t>
      </w:r>
      <w:r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r w:rsidR="0043624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980" w:dyaOrig="360" w14:anchorId="0057D7C0">
          <v:shape id="_x0000_i1076" type="#_x0000_t75" style="width:49pt;height:18pt" o:ole="">
            <v:imagedata r:id="rId106" o:title=""/>
          </v:shape>
          <o:OLEObject Type="Embed" ProgID="Equation.DSMT4" ShapeID="_x0000_i1076" DrawAspect="Content" ObjectID="_1792523968" r:id="rId107"/>
        </w:object>
      </w:r>
      <w:r w:rsidR="000B6C15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, độ dài đường sinh </w:t>
      </w:r>
      <w:r w:rsidR="0043624B" w:rsidRPr="00BA2527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1C3CDAC8">
          <v:shape id="_x0000_i1077" type="#_x0000_t75" style="width:53pt;height:18pt" o:ole="">
            <v:imagedata r:id="rId108" o:title=""/>
          </v:shape>
          <o:OLEObject Type="Embed" ProgID="Equation.DSMT4" ShapeID="_x0000_i1077" DrawAspect="Content" ObjectID="_1792523969" r:id="rId109"/>
        </w:object>
      </w:r>
      <w:r w:rsidR="000B6C15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="000B6C15"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Diện tích xung quanh của hình nón là</w:t>
      </w:r>
    </w:p>
    <w:p w14:paraId="3B9FCD8D" w14:textId="616C3A97" w:rsidR="006A476C" w:rsidRPr="00BA2527" w:rsidRDefault="000B6C15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A. </w:t>
      </w:r>
      <w:r w:rsidR="0043624B" w:rsidRPr="00BA252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 w14:anchorId="512B7099">
          <v:shape id="_x0000_i1078" type="#_x0000_t75" style="width:63pt;height:25.5pt" o:ole="">
            <v:imagedata r:id="rId110" o:title=""/>
          </v:shape>
          <o:OLEObject Type="Embed" ProgID="Equation.DSMT4" ShapeID="_x0000_i1078" DrawAspect="Content" ObjectID="_1792523970" r:id="rId111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r w:rsidR="0043624B" w:rsidRPr="00BA2527">
        <w:rPr>
          <w:rFonts w:ascii="Times New Roman" w:hAnsi="Times New Roman" w:cs="Times New Roman"/>
          <w:position w:val="-18"/>
          <w:sz w:val="28"/>
          <w:szCs w:val="28"/>
        </w:rPr>
        <w:object w:dxaOrig="1280" w:dyaOrig="499" w14:anchorId="1673AA72">
          <v:shape id="_x0000_i1079" type="#_x0000_t75" style="width:63.5pt;height:25.5pt" o:ole="">
            <v:imagedata r:id="rId112" o:title=""/>
          </v:shape>
          <o:OLEObject Type="Embed" ProgID="Equation.DSMT4" ShapeID="_x0000_i1079" DrawAspect="Content" ObjectID="_1792523971" r:id="rId113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43624B" w:rsidRPr="00BA2527">
        <w:rPr>
          <w:rFonts w:ascii="Times New Roman" w:hAnsi="Times New Roman" w:cs="Times New Roman"/>
          <w:position w:val="-18"/>
          <w:sz w:val="28"/>
          <w:szCs w:val="28"/>
        </w:rPr>
        <w:object w:dxaOrig="1280" w:dyaOrig="499" w14:anchorId="63B034A3">
          <v:shape id="_x0000_i1080" type="#_x0000_t75" style="width:63.5pt;height:25.5pt" o:ole="">
            <v:imagedata r:id="rId114" o:title=""/>
          </v:shape>
          <o:OLEObject Type="Embed" ProgID="Equation.DSMT4" ShapeID="_x0000_i1080" DrawAspect="Content" ObjectID="_1792523972" r:id="rId115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D. </w:t>
      </w:r>
      <w:r w:rsidR="0043624B" w:rsidRPr="00BA2527">
        <w:rPr>
          <w:rFonts w:ascii="Times New Roman" w:hAnsi="Times New Roman" w:cs="Times New Roman"/>
          <w:position w:val="-18"/>
          <w:sz w:val="28"/>
          <w:szCs w:val="28"/>
        </w:rPr>
        <w:object w:dxaOrig="1260" w:dyaOrig="499" w14:anchorId="68B828DF">
          <v:shape id="_x0000_i1081" type="#_x0000_t75" style="width:63pt;height:25.5pt" o:ole="">
            <v:imagedata r:id="rId116" o:title=""/>
          </v:shape>
          <o:OLEObject Type="Embed" ProgID="Equation.DSMT4" ShapeID="_x0000_i1081" DrawAspect="Content" ObjectID="_1792523973" r:id="rId117"/>
        </w:object>
      </w:r>
      <w:r w:rsidR="00984D12" w:rsidRPr="00BA2527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</w:p>
    <w:p w14:paraId="0A551C34" w14:textId="65DFD162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vi-VN"/>
          <w14:ligatures w14:val="none"/>
        </w:rPr>
        <w:t>Câu 10.</w: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Bảng thống kê sau cho biết số lượt mượn các loại sách trong một tuần tại thư viện của một trường Trung học sơ sở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1843"/>
        <w:gridCol w:w="1842"/>
        <w:gridCol w:w="1560"/>
        <w:gridCol w:w="1417"/>
      </w:tblGrid>
      <w:tr w:rsidR="00BA2527" w:rsidRPr="00BA2527" w14:paraId="0675E48F" w14:textId="77777777" w:rsidTr="00017BAF">
        <w:tc>
          <w:tcPr>
            <w:tcW w:w="1413" w:type="dxa"/>
          </w:tcPr>
          <w:p w14:paraId="0F10C2B3" w14:textId="4EBEE4DC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Loại sách</w:t>
            </w:r>
          </w:p>
        </w:tc>
        <w:tc>
          <w:tcPr>
            <w:tcW w:w="1843" w:type="dxa"/>
          </w:tcPr>
          <w:p w14:paraId="110A0959" w14:textId="665671B9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giáo khoa</w:t>
            </w:r>
          </w:p>
        </w:tc>
        <w:tc>
          <w:tcPr>
            <w:tcW w:w="1842" w:type="dxa"/>
          </w:tcPr>
          <w:p w14:paraId="49155746" w14:textId="0D0B98AC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tham khảo</w:t>
            </w:r>
          </w:p>
        </w:tc>
        <w:tc>
          <w:tcPr>
            <w:tcW w:w="1560" w:type="dxa"/>
          </w:tcPr>
          <w:p w14:paraId="52C1FE42" w14:textId="30A1ED9D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ruyện ngắn</w:t>
            </w:r>
          </w:p>
        </w:tc>
        <w:tc>
          <w:tcPr>
            <w:tcW w:w="1417" w:type="dxa"/>
          </w:tcPr>
          <w:p w14:paraId="7743FE0B" w14:textId="6B905FBB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iểu thuyết</w:t>
            </w:r>
          </w:p>
        </w:tc>
      </w:tr>
      <w:tr w:rsidR="00BA2527" w:rsidRPr="00BA2527" w14:paraId="35E13C61" w14:textId="77777777" w:rsidTr="00017BAF">
        <w:tc>
          <w:tcPr>
            <w:tcW w:w="1413" w:type="dxa"/>
          </w:tcPr>
          <w:p w14:paraId="73CDFF76" w14:textId="16AB5F92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lastRenderedPageBreak/>
              <w:t>Số lượt</w:t>
            </w:r>
          </w:p>
        </w:tc>
        <w:tc>
          <w:tcPr>
            <w:tcW w:w="1843" w:type="dxa"/>
          </w:tcPr>
          <w:p w14:paraId="40CE56F1" w14:textId="3982C189" w:rsidR="00017BAF" w:rsidRPr="00BA2527" w:rsidRDefault="0043624B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08F2957C">
                <v:shape id="_x0000_i1082" type="#_x0000_t75" style="width:18pt;height:15pt" o:ole="">
                  <v:imagedata r:id="rId118" o:title=""/>
                </v:shape>
                <o:OLEObject Type="Embed" ProgID="Equation.DSMT4" ShapeID="_x0000_i1082" DrawAspect="Content" ObjectID="_1792523974" r:id="rId119"/>
              </w:object>
            </w:r>
          </w:p>
        </w:tc>
        <w:tc>
          <w:tcPr>
            <w:tcW w:w="1842" w:type="dxa"/>
          </w:tcPr>
          <w:p w14:paraId="46EA25CE" w14:textId="684782F4" w:rsidR="00017BAF" w:rsidRPr="00BA2527" w:rsidRDefault="0043624B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 w14:anchorId="564DD43B">
                <v:shape id="_x0000_i1083" type="#_x0000_t75" style="width:18pt;height:15pt" o:ole="">
                  <v:imagedata r:id="rId120" o:title=""/>
                </v:shape>
                <o:OLEObject Type="Embed" ProgID="Equation.DSMT4" ShapeID="_x0000_i1083" DrawAspect="Content" ObjectID="_1792523975" r:id="rId121"/>
              </w:object>
            </w:r>
          </w:p>
        </w:tc>
        <w:tc>
          <w:tcPr>
            <w:tcW w:w="1560" w:type="dxa"/>
          </w:tcPr>
          <w:p w14:paraId="1FB929E7" w14:textId="1A77B0D8" w:rsidR="00017BAF" w:rsidRPr="00BA2527" w:rsidRDefault="0043624B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 w14:anchorId="6EDD1C89">
                <v:shape id="_x0000_i1084" type="#_x0000_t75" style="width:18pt;height:15pt" o:ole="">
                  <v:imagedata r:id="rId122" o:title=""/>
                </v:shape>
                <o:OLEObject Type="Embed" ProgID="Equation.DSMT4" ShapeID="_x0000_i1084" DrawAspect="Content" ObjectID="_1792523976" r:id="rId123"/>
              </w:object>
            </w:r>
          </w:p>
        </w:tc>
        <w:tc>
          <w:tcPr>
            <w:tcW w:w="1417" w:type="dxa"/>
          </w:tcPr>
          <w:p w14:paraId="1D894322" w14:textId="7CC81F03" w:rsidR="00017BAF" w:rsidRPr="00BA2527" w:rsidRDefault="0043624B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046EFB99">
                <v:shape id="_x0000_i1085" type="#_x0000_t75" style="width:18pt;height:15pt" o:ole="">
                  <v:imagedata r:id="rId124" o:title=""/>
                </v:shape>
                <o:OLEObject Type="Embed" ProgID="Equation.DSMT4" ShapeID="_x0000_i1085" DrawAspect="Content" ObjectID="_1792523977" r:id="rId125"/>
              </w:object>
            </w:r>
          </w:p>
        </w:tc>
      </w:tr>
    </w:tbl>
    <w:p w14:paraId="53B11EF5" w14:textId="252EC2A3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Bảng tần số tương đối cho bảng thống kê trên là</w:t>
      </w:r>
    </w:p>
    <w:p w14:paraId="543B08EF" w14:textId="77777777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843"/>
        <w:gridCol w:w="1984"/>
        <w:gridCol w:w="1560"/>
        <w:gridCol w:w="1417"/>
      </w:tblGrid>
      <w:tr w:rsidR="00BA2527" w:rsidRPr="00BA2527" w14:paraId="3BCE4B58" w14:textId="77777777" w:rsidTr="003B68C2">
        <w:tc>
          <w:tcPr>
            <w:tcW w:w="1271" w:type="dxa"/>
          </w:tcPr>
          <w:p w14:paraId="77D2A70A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Loại sách</w:t>
            </w:r>
          </w:p>
        </w:tc>
        <w:tc>
          <w:tcPr>
            <w:tcW w:w="1843" w:type="dxa"/>
          </w:tcPr>
          <w:p w14:paraId="675F3240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giáo khoa</w:t>
            </w:r>
          </w:p>
        </w:tc>
        <w:tc>
          <w:tcPr>
            <w:tcW w:w="1984" w:type="dxa"/>
          </w:tcPr>
          <w:p w14:paraId="4A17B8C3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tham khảo</w:t>
            </w:r>
          </w:p>
        </w:tc>
        <w:tc>
          <w:tcPr>
            <w:tcW w:w="1560" w:type="dxa"/>
          </w:tcPr>
          <w:p w14:paraId="0B17DFD1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ruyện ngắn</w:t>
            </w:r>
          </w:p>
        </w:tc>
        <w:tc>
          <w:tcPr>
            <w:tcW w:w="1417" w:type="dxa"/>
          </w:tcPr>
          <w:p w14:paraId="2DF219A3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iểu thuyết</w:t>
            </w:r>
          </w:p>
        </w:tc>
      </w:tr>
      <w:tr w:rsidR="00BA2527" w:rsidRPr="00BA2527" w14:paraId="7890A392" w14:textId="77777777" w:rsidTr="003B68C2">
        <w:tc>
          <w:tcPr>
            <w:tcW w:w="1271" w:type="dxa"/>
          </w:tcPr>
          <w:p w14:paraId="742D5398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ố lượt</w:t>
            </w:r>
          </w:p>
        </w:tc>
        <w:tc>
          <w:tcPr>
            <w:tcW w:w="1843" w:type="dxa"/>
          </w:tcPr>
          <w:p w14:paraId="09ECEC40" w14:textId="59295AD1" w:rsidR="00017BAF" w:rsidRPr="00BA2527" w:rsidRDefault="00F84A04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 w14:anchorId="5061A36A">
                <v:shape id="_x0000_i1086" type="#_x0000_t75" style="width:27.5pt;height:15pt" o:ole="">
                  <v:imagedata r:id="rId126" o:title=""/>
                </v:shape>
                <o:OLEObject Type="Embed" ProgID="Equation.DSMT4" ShapeID="_x0000_i1086" DrawAspect="Content" ObjectID="_1792523978" r:id="rId127"/>
              </w:object>
            </w:r>
          </w:p>
        </w:tc>
        <w:tc>
          <w:tcPr>
            <w:tcW w:w="1984" w:type="dxa"/>
          </w:tcPr>
          <w:p w14:paraId="61301ACE" w14:textId="38FD496E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4C6DB46E">
                <v:shape id="_x0000_i1087" type="#_x0000_t75" style="width:30pt;height:15pt" o:ole="">
                  <v:imagedata r:id="rId128" o:title=""/>
                </v:shape>
                <o:OLEObject Type="Embed" ProgID="Equation.DSMT4" ShapeID="_x0000_i1087" DrawAspect="Content" ObjectID="_1792523979" r:id="rId129"/>
              </w:object>
            </w:r>
          </w:p>
        </w:tc>
        <w:tc>
          <w:tcPr>
            <w:tcW w:w="1560" w:type="dxa"/>
          </w:tcPr>
          <w:p w14:paraId="0D813C96" w14:textId="33C0ABBD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4D7576C2">
                <v:shape id="_x0000_i1088" type="#_x0000_t75" style="width:30pt;height:15pt" o:ole="">
                  <v:imagedata r:id="rId130" o:title=""/>
                </v:shape>
                <o:OLEObject Type="Embed" ProgID="Equation.DSMT4" ShapeID="_x0000_i1088" DrawAspect="Content" ObjectID="_1792523980" r:id="rId131"/>
              </w:object>
            </w:r>
          </w:p>
        </w:tc>
        <w:tc>
          <w:tcPr>
            <w:tcW w:w="1417" w:type="dxa"/>
          </w:tcPr>
          <w:p w14:paraId="31FE019D" w14:textId="7CF87126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5C97BA0B">
                <v:shape id="_x0000_i1089" type="#_x0000_t75" style="width:30pt;height:15pt" o:ole="">
                  <v:imagedata r:id="rId132" o:title=""/>
                </v:shape>
                <o:OLEObject Type="Embed" ProgID="Equation.DSMT4" ShapeID="_x0000_i1089" DrawAspect="Content" ObjectID="_1792523981" r:id="rId133"/>
              </w:object>
            </w:r>
          </w:p>
        </w:tc>
      </w:tr>
    </w:tbl>
    <w:p w14:paraId="41FCE31E" w14:textId="3B178A7E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843"/>
        <w:gridCol w:w="1984"/>
        <w:gridCol w:w="1560"/>
        <w:gridCol w:w="1417"/>
      </w:tblGrid>
      <w:tr w:rsidR="00BA2527" w:rsidRPr="00BA2527" w14:paraId="7D23A6DD" w14:textId="77777777" w:rsidTr="003B68C2">
        <w:tc>
          <w:tcPr>
            <w:tcW w:w="1271" w:type="dxa"/>
          </w:tcPr>
          <w:p w14:paraId="4EA391F2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Loại sách</w:t>
            </w:r>
          </w:p>
        </w:tc>
        <w:tc>
          <w:tcPr>
            <w:tcW w:w="1843" w:type="dxa"/>
          </w:tcPr>
          <w:p w14:paraId="7422D16B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giáo khoa</w:t>
            </w:r>
          </w:p>
        </w:tc>
        <w:tc>
          <w:tcPr>
            <w:tcW w:w="1984" w:type="dxa"/>
          </w:tcPr>
          <w:p w14:paraId="76C8F446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tham khảo</w:t>
            </w:r>
          </w:p>
        </w:tc>
        <w:tc>
          <w:tcPr>
            <w:tcW w:w="1560" w:type="dxa"/>
          </w:tcPr>
          <w:p w14:paraId="16500BC1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ruyện ngắn</w:t>
            </w:r>
          </w:p>
        </w:tc>
        <w:tc>
          <w:tcPr>
            <w:tcW w:w="1417" w:type="dxa"/>
          </w:tcPr>
          <w:p w14:paraId="17DFBB5D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iểu thuyết</w:t>
            </w:r>
          </w:p>
        </w:tc>
      </w:tr>
      <w:tr w:rsidR="00BA2527" w:rsidRPr="00BA2527" w14:paraId="69DD02A2" w14:textId="77777777" w:rsidTr="003B68C2">
        <w:tc>
          <w:tcPr>
            <w:tcW w:w="1271" w:type="dxa"/>
          </w:tcPr>
          <w:p w14:paraId="5BC56272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ố lượt</w:t>
            </w:r>
          </w:p>
        </w:tc>
        <w:tc>
          <w:tcPr>
            <w:tcW w:w="1843" w:type="dxa"/>
          </w:tcPr>
          <w:p w14:paraId="3E5E9A7D" w14:textId="73CBD79D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2E32474E">
                <v:shape id="_x0000_i1090" type="#_x0000_t75" style="width:30pt;height:15pt" o:ole="">
                  <v:imagedata r:id="rId132" o:title=""/>
                </v:shape>
                <o:OLEObject Type="Embed" ProgID="Equation.DSMT4" ShapeID="_x0000_i1090" DrawAspect="Content" ObjectID="_1792523982" r:id="rId134"/>
              </w:object>
            </w:r>
          </w:p>
        </w:tc>
        <w:tc>
          <w:tcPr>
            <w:tcW w:w="1984" w:type="dxa"/>
          </w:tcPr>
          <w:p w14:paraId="4E59768A" w14:textId="05C7FE07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6CE69D0C">
                <v:shape id="_x0000_i1091" type="#_x0000_t75" style="width:30pt;height:15pt" o:ole="">
                  <v:imagedata r:id="rId132" o:title=""/>
                </v:shape>
                <o:OLEObject Type="Embed" ProgID="Equation.DSMT4" ShapeID="_x0000_i1091" DrawAspect="Content" ObjectID="_1792523983" r:id="rId135"/>
              </w:object>
            </w:r>
          </w:p>
        </w:tc>
        <w:tc>
          <w:tcPr>
            <w:tcW w:w="1560" w:type="dxa"/>
          </w:tcPr>
          <w:p w14:paraId="592570C3" w14:textId="7A3BA0E0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4D47445D">
                <v:shape id="_x0000_i1092" type="#_x0000_t75" style="width:30pt;height:15pt" o:ole="">
                  <v:imagedata r:id="rId130" o:title=""/>
                </v:shape>
                <o:OLEObject Type="Embed" ProgID="Equation.DSMT4" ShapeID="_x0000_i1092" DrawAspect="Content" ObjectID="_1792523984" r:id="rId136"/>
              </w:object>
            </w:r>
          </w:p>
        </w:tc>
        <w:tc>
          <w:tcPr>
            <w:tcW w:w="1417" w:type="dxa"/>
          </w:tcPr>
          <w:p w14:paraId="0C63C082" w14:textId="17551581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0FF3DCE2">
                <v:shape id="_x0000_i1093" type="#_x0000_t75" style="width:30pt;height:15pt" o:ole="">
                  <v:imagedata r:id="rId132" o:title=""/>
                </v:shape>
                <o:OLEObject Type="Embed" ProgID="Equation.DSMT4" ShapeID="_x0000_i1093" DrawAspect="Content" ObjectID="_1792523985" r:id="rId137"/>
              </w:object>
            </w:r>
          </w:p>
        </w:tc>
      </w:tr>
    </w:tbl>
    <w:p w14:paraId="21C374EA" w14:textId="21108A4D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843"/>
        <w:gridCol w:w="1984"/>
        <w:gridCol w:w="1560"/>
        <w:gridCol w:w="1417"/>
      </w:tblGrid>
      <w:tr w:rsidR="00BA2527" w:rsidRPr="00BA2527" w14:paraId="6CEC8326" w14:textId="77777777" w:rsidTr="003B68C2">
        <w:tc>
          <w:tcPr>
            <w:tcW w:w="1271" w:type="dxa"/>
          </w:tcPr>
          <w:p w14:paraId="2EB36649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Loại sách</w:t>
            </w:r>
          </w:p>
        </w:tc>
        <w:tc>
          <w:tcPr>
            <w:tcW w:w="1843" w:type="dxa"/>
          </w:tcPr>
          <w:p w14:paraId="3367C793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giáo khoa</w:t>
            </w:r>
          </w:p>
        </w:tc>
        <w:tc>
          <w:tcPr>
            <w:tcW w:w="1984" w:type="dxa"/>
          </w:tcPr>
          <w:p w14:paraId="2F603010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tham khảo</w:t>
            </w:r>
          </w:p>
        </w:tc>
        <w:tc>
          <w:tcPr>
            <w:tcW w:w="1560" w:type="dxa"/>
          </w:tcPr>
          <w:p w14:paraId="1820B19A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ruyện ngắn</w:t>
            </w:r>
          </w:p>
        </w:tc>
        <w:tc>
          <w:tcPr>
            <w:tcW w:w="1417" w:type="dxa"/>
          </w:tcPr>
          <w:p w14:paraId="394A27FA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iểu thuyết</w:t>
            </w:r>
          </w:p>
        </w:tc>
      </w:tr>
      <w:tr w:rsidR="00BA2527" w:rsidRPr="00BA2527" w14:paraId="7F8E29EE" w14:textId="77777777" w:rsidTr="003B68C2">
        <w:tc>
          <w:tcPr>
            <w:tcW w:w="1271" w:type="dxa"/>
          </w:tcPr>
          <w:p w14:paraId="48704722" w14:textId="77777777" w:rsidR="00017BAF" w:rsidRPr="00BA2527" w:rsidRDefault="00017BAF" w:rsidP="004362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ố lượt</w:t>
            </w:r>
          </w:p>
        </w:tc>
        <w:tc>
          <w:tcPr>
            <w:tcW w:w="1843" w:type="dxa"/>
          </w:tcPr>
          <w:p w14:paraId="1665C6C9" w14:textId="02721AFE" w:rsidR="00017BAF" w:rsidRPr="00BA2527" w:rsidRDefault="00F84A04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 w14:anchorId="08417FB7">
                <v:shape id="_x0000_i1094" type="#_x0000_t75" style="width:27.5pt;height:15pt" o:ole="">
                  <v:imagedata r:id="rId126" o:title=""/>
                </v:shape>
                <o:OLEObject Type="Embed" ProgID="Equation.DSMT4" ShapeID="_x0000_i1094" DrawAspect="Content" ObjectID="_1792523986" r:id="rId138"/>
              </w:object>
            </w:r>
          </w:p>
        </w:tc>
        <w:tc>
          <w:tcPr>
            <w:tcW w:w="1984" w:type="dxa"/>
          </w:tcPr>
          <w:p w14:paraId="5987C1EB" w14:textId="1D75DB94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6DD93D2F">
                <v:shape id="_x0000_i1095" type="#_x0000_t75" style="width:30pt;height:15pt" o:ole="">
                  <v:imagedata r:id="rId128" o:title=""/>
                </v:shape>
                <o:OLEObject Type="Embed" ProgID="Equation.DSMT4" ShapeID="_x0000_i1095" DrawAspect="Content" ObjectID="_1792523987" r:id="rId139"/>
              </w:object>
            </w:r>
          </w:p>
        </w:tc>
        <w:tc>
          <w:tcPr>
            <w:tcW w:w="1560" w:type="dxa"/>
          </w:tcPr>
          <w:p w14:paraId="4827375A" w14:textId="1C57C317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6E1B8DC8">
                <v:shape id="_x0000_i1096" type="#_x0000_t75" style="width:30pt;height:15pt" o:ole="">
                  <v:imagedata r:id="rId140" o:title=""/>
                </v:shape>
                <o:OLEObject Type="Embed" ProgID="Equation.DSMT4" ShapeID="_x0000_i1096" DrawAspect="Content" ObjectID="_1792523988" r:id="rId141"/>
              </w:object>
            </w:r>
          </w:p>
        </w:tc>
        <w:tc>
          <w:tcPr>
            <w:tcW w:w="1417" w:type="dxa"/>
          </w:tcPr>
          <w:p w14:paraId="23834F83" w14:textId="360BA898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 w14:anchorId="6DE41482">
                <v:shape id="_x0000_i1097" type="#_x0000_t75" style="width:27.5pt;height:15pt" o:ole="">
                  <v:imagedata r:id="rId142" o:title=""/>
                </v:shape>
                <o:OLEObject Type="Embed" ProgID="Equation.DSMT4" ShapeID="_x0000_i1097" DrawAspect="Content" ObjectID="_1792523989" r:id="rId143"/>
              </w:object>
            </w:r>
          </w:p>
        </w:tc>
      </w:tr>
    </w:tbl>
    <w:p w14:paraId="2FFD97C0" w14:textId="7EA45182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843"/>
        <w:gridCol w:w="1984"/>
        <w:gridCol w:w="1560"/>
        <w:gridCol w:w="1417"/>
      </w:tblGrid>
      <w:tr w:rsidR="00BA2527" w:rsidRPr="00BA2527" w14:paraId="5957A200" w14:textId="77777777" w:rsidTr="003B68C2">
        <w:tc>
          <w:tcPr>
            <w:tcW w:w="1271" w:type="dxa"/>
          </w:tcPr>
          <w:p w14:paraId="54446C0B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Loại sách</w:t>
            </w:r>
          </w:p>
        </w:tc>
        <w:tc>
          <w:tcPr>
            <w:tcW w:w="1843" w:type="dxa"/>
          </w:tcPr>
          <w:p w14:paraId="5FF1BDC8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giáo khoa</w:t>
            </w:r>
          </w:p>
        </w:tc>
        <w:tc>
          <w:tcPr>
            <w:tcW w:w="1984" w:type="dxa"/>
          </w:tcPr>
          <w:p w14:paraId="580A8F0D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ách tham khảo</w:t>
            </w:r>
          </w:p>
        </w:tc>
        <w:tc>
          <w:tcPr>
            <w:tcW w:w="1560" w:type="dxa"/>
          </w:tcPr>
          <w:p w14:paraId="281EC70E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ruyện ngắn</w:t>
            </w:r>
          </w:p>
        </w:tc>
        <w:tc>
          <w:tcPr>
            <w:tcW w:w="1417" w:type="dxa"/>
          </w:tcPr>
          <w:p w14:paraId="3FC73C0D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Tiểu thuyết</w:t>
            </w:r>
          </w:p>
        </w:tc>
      </w:tr>
      <w:tr w:rsidR="00BA2527" w:rsidRPr="00BA2527" w14:paraId="285C81C5" w14:textId="77777777" w:rsidTr="003B68C2">
        <w:tc>
          <w:tcPr>
            <w:tcW w:w="1271" w:type="dxa"/>
          </w:tcPr>
          <w:p w14:paraId="11EECDB1" w14:textId="77777777" w:rsidR="00017BAF" w:rsidRPr="00BA2527" w:rsidRDefault="00017BAF" w:rsidP="00F84A0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  <w:t>Số lượt</w:t>
            </w:r>
          </w:p>
        </w:tc>
        <w:tc>
          <w:tcPr>
            <w:tcW w:w="1843" w:type="dxa"/>
          </w:tcPr>
          <w:p w14:paraId="1155C42A" w14:textId="421C22BE" w:rsidR="00017BAF" w:rsidRPr="00BA2527" w:rsidRDefault="00F84A04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 w14:anchorId="15630C45">
                <v:shape id="_x0000_i1098" type="#_x0000_t75" style="width:27.5pt;height:15pt" o:ole="">
                  <v:imagedata r:id="rId126" o:title=""/>
                </v:shape>
                <o:OLEObject Type="Embed" ProgID="Equation.DSMT4" ShapeID="_x0000_i1098" DrawAspect="Content" ObjectID="_1792523990" r:id="rId144"/>
              </w:object>
            </w:r>
          </w:p>
        </w:tc>
        <w:tc>
          <w:tcPr>
            <w:tcW w:w="1984" w:type="dxa"/>
          </w:tcPr>
          <w:p w14:paraId="22532FF7" w14:textId="6EEDBE27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784F9F64">
                <v:shape id="_x0000_i1099" type="#_x0000_t75" style="width:30pt;height:15pt" o:ole="">
                  <v:imagedata r:id="rId145" o:title=""/>
                </v:shape>
                <o:OLEObject Type="Embed" ProgID="Equation.DSMT4" ShapeID="_x0000_i1099" DrawAspect="Content" ObjectID="_1792523991" r:id="rId146"/>
              </w:object>
            </w:r>
          </w:p>
        </w:tc>
        <w:tc>
          <w:tcPr>
            <w:tcW w:w="1560" w:type="dxa"/>
          </w:tcPr>
          <w:p w14:paraId="6C63CCC0" w14:textId="2E318179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034CAB04">
                <v:shape id="_x0000_i1100" type="#_x0000_t75" style="width:30pt;height:15pt" o:ole="">
                  <v:imagedata r:id="rId132" o:title=""/>
                </v:shape>
                <o:OLEObject Type="Embed" ProgID="Equation.DSMT4" ShapeID="_x0000_i1100" DrawAspect="Content" ObjectID="_1792523992" r:id="rId147"/>
              </w:object>
            </w:r>
          </w:p>
        </w:tc>
        <w:tc>
          <w:tcPr>
            <w:tcW w:w="1417" w:type="dxa"/>
          </w:tcPr>
          <w:p w14:paraId="4BB2E087" w14:textId="724D082C" w:rsidR="00017BAF" w:rsidRPr="00BA2527" w:rsidRDefault="001763FE" w:rsidP="001763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vi-VN"/>
                <w14:ligatures w14:val="none"/>
              </w:rPr>
            </w:pPr>
            <w:r w:rsidRPr="00BA25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00" w14:anchorId="1DEF659D">
                <v:shape id="_x0000_i1101" type="#_x0000_t75" style="width:30pt;height:15pt" o:ole="">
                  <v:imagedata r:id="rId132" o:title=""/>
                </v:shape>
                <o:OLEObject Type="Embed" ProgID="Equation.DSMT4" ShapeID="_x0000_i1101" DrawAspect="Content" ObjectID="_1792523993" r:id="rId148"/>
              </w:object>
            </w:r>
          </w:p>
        </w:tc>
      </w:tr>
    </w:tbl>
    <w:p w14:paraId="04175660" w14:textId="0E011DB7" w:rsidR="00FA5A3E" w:rsidRPr="00BA2527" w:rsidRDefault="00FA5A3E" w:rsidP="002B33B5">
      <w:pPr>
        <w:spacing w:after="0" w:line="276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Câu 11. </w:t>
      </w:r>
      <w:r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Gieo </w:t>
      </w:r>
      <w:r w:rsidR="008819F4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một</w:t>
      </w:r>
      <w:r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con xúc xắc cân đối đồ</w:t>
      </w:r>
      <w:r w:rsidR="00945D9C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ng chất. Xác suất của biến cố “</w:t>
      </w:r>
      <w:r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Số chấm xuất hiện trên con xúc xắc </w:t>
      </w:r>
      <w:r w:rsidR="008819F4"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nhỏ hơn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0108DAC">
          <v:shape id="_x0000_i1102" type="#_x0000_t75" style="width:11pt;height:15pt" o:ole="">
            <v:imagedata r:id="rId149" o:title=""/>
          </v:shape>
          <o:OLEObject Type="Embed" ProgID="Equation.DSMT4" ShapeID="_x0000_i1102" DrawAspect="Content" ObjectID="_1792523994" r:id="rId150"/>
        </w:object>
      </w:r>
      <w:r w:rsidRPr="00BA252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” là</w:t>
      </w:r>
    </w:p>
    <w:p w14:paraId="0E595E78" w14:textId="3E8E4313" w:rsidR="00FA5A3E" w:rsidRPr="00BA2527" w:rsidRDefault="00FA5A3E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  </w:t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vi-VN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76D462F1">
          <v:shape id="_x0000_i1103" type="#_x0000_t75" style="width:11.5pt;height:35pt" o:ole="">
            <v:imagedata r:id="rId151" o:title=""/>
          </v:shape>
          <o:OLEObject Type="Embed" ProgID="Equation.DSMT4" ShapeID="_x0000_i1103" DrawAspect="Content" ObjectID="_1792523995" r:id="rId152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vi-VN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vi-VN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B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pt-BR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76FA6EE3">
          <v:shape id="_x0000_i1104" type="#_x0000_t75" style="width:11.5pt;height:35pt" o:ole="">
            <v:imagedata r:id="rId153" o:title=""/>
          </v:shape>
          <o:OLEObject Type="Embed" ProgID="Equation.DSMT4" ShapeID="_x0000_i1104" DrawAspect="Content" ObjectID="_1792523996" r:id="rId154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C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pt-BR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8"/>
          <w:sz w:val="28"/>
          <w:szCs w:val="28"/>
        </w:rPr>
        <w:object w:dxaOrig="260" w:dyaOrig="720" w14:anchorId="69284A2A">
          <v:shape id="_x0000_i1105" type="#_x0000_t75" style="width:11.5pt;height:36.5pt" o:ole="">
            <v:imagedata r:id="rId155" o:title=""/>
          </v:shape>
          <o:OLEObject Type="Embed" ProgID="Equation.DSMT4" ShapeID="_x0000_i1105" DrawAspect="Content" ObjectID="_1792523997" r:id="rId156"/>
        </w:objec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>.</w:t>
      </w:r>
      <w:r w:rsidRPr="00BA2527">
        <w:rPr>
          <w:rFonts w:ascii="Times New Roman" w:eastAsia="MS Mincho" w:hAnsi="Times New Roman" w:cs="Times New Roman"/>
          <w:kern w:val="0"/>
          <w:sz w:val="28"/>
          <w:szCs w:val="28"/>
          <w:lang w:val="pt-BR" w:eastAsia="ja-JP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D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pt-BR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8"/>
          <w:sz w:val="28"/>
          <w:szCs w:val="28"/>
        </w:rPr>
        <w:object w:dxaOrig="260" w:dyaOrig="720" w14:anchorId="16203A65">
          <v:shape id="_x0000_i1106" type="#_x0000_t75" style="width:11.5pt;height:36.5pt" o:ole="">
            <v:imagedata r:id="rId157" o:title=""/>
          </v:shape>
          <o:OLEObject Type="Embed" ProgID="Equation.DSMT4" ShapeID="_x0000_i1106" DrawAspect="Content" ObjectID="_1792523998" r:id="rId158"/>
        </w:object>
      </w:r>
      <w:r w:rsidRPr="00BA2527">
        <w:rPr>
          <w:rFonts w:ascii="Times New Roman" w:eastAsia="Times New Roman" w:hAnsi="Times New Roman" w:cs="Times New Roman"/>
          <w:kern w:val="0"/>
          <w:sz w:val="28"/>
          <w:szCs w:val="28"/>
          <w:lang w:val="pt-BR" w:eastAsia="vi-VN"/>
          <w14:ligatures w14:val="none"/>
        </w:rPr>
        <w:t>.</w:t>
      </w:r>
    </w:p>
    <w:p w14:paraId="63D6E775" w14:textId="48D0AA78" w:rsidR="00FA5A3E" w:rsidRPr="00BA2527" w:rsidRDefault="00FA5A3E" w:rsidP="002B33B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Câu 12.</w:t>
      </w:r>
      <w:r w:rsidR="00BC7DA0" w:rsidRPr="00BA2527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Một hộp chứa </w:t>
      </w:r>
      <w:r w:rsidR="00945D9C" w:rsidRPr="00BA2527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55C2D785">
          <v:shape id="_x0000_i1107" type="#_x0000_t75" style="width:15pt;height:14pt" o:ole="">
            <v:imagedata r:id="rId159" o:title=""/>
          </v:shape>
          <o:OLEObject Type="Embed" ProgID="Equation.DSMT4" ShapeID="_x0000_i1107" DrawAspect="Content" ObjectID="_1792523999" r:id="rId160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quả cầu gồm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E457AEC">
          <v:shape id="_x0000_i1108" type="#_x0000_t75" style="width:11pt;height:15pt" o:ole="">
            <v:imagedata r:id="rId149" o:title=""/>
          </v:shape>
          <o:OLEObject Type="Embed" ProgID="Equation.DSMT4" ShapeID="_x0000_i1108" DrawAspect="Content" ObjectID="_1792524000" r:id="rId161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quả màu xanh và </w:t>
      </w:r>
      <w:r w:rsidR="00945D9C" w:rsidRPr="00BA2527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B7EE58B">
          <v:shape id="_x0000_i1109" type="#_x0000_t75" style="width:11pt;height:15pt" o:ole="">
            <v:imagedata r:id="rId162" o:title=""/>
          </v:shape>
          <o:OLEObject Type="Embed" ProgID="Equation.DSMT4" ShapeID="_x0000_i1109" DrawAspect="Content" ObjectID="_1792524001" r:id="rId163"/>
        </w:object>
      </w:r>
      <w:r w:rsidR="002B33B5" w:rsidRPr="00BA2527">
        <w:rPr>
          <w:rFonts w:ascii="Times New Roman" w:hAnsi="Times New Roman" w:cs="Times New Roman"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quả cầu màu đỏ. Chọn ngẫu nhiên </w:t>
      </w:r>
      <w:r w:rsidR="008819F4"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một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quả cầu từ hộp đó. Xác suất để</w:t>
      </w:r>
      <w:r w:rsidR="008819F4"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chọn được quả cầu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màu</w:t>
      </w:r>
      <w:r w:rsidR="008819F4"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xanh là</w:t>
      </w:r>
    </w:p>
    <w:p w14:paraId="467A70B6" w14:textId="0EA2A425" w:rsidR="00FA5A3E" w:rsidRPr="00BA2527" w:rsidRDefault="00FA5A3E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>A.</w:t>
      </w:r>
      <w:r w:rsidRPr="00BA2527">
        <w:rPr>
          <w:rFonts w:ascii="Times New Roman" w:eastAsia="MS Mincho" w:hAnsi="Times New Roman" w:cs="Times New Roman"/>
          <w:b/>
          <w:kern w:val="0"/>
          <w:sz w:val="28"/>
          <w:szCs w:val="28"/>
          <w:lang w:val="pt-BR" w:eastAsia="ja-JP"/>
          <w14:ligatures w14:val="none"/>
        </w:rPr>
        <w:t xml:space="preserve">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72DA7965">
          <v:shape id="_x0000_i1110" type="#_x0000_t75" style="width:20pt;height:35pt" o:ole="">
            <v:imagedata r:id="rId164" o:title=""/>
          </v:shape>
          <o:OLEObject Type="Embed" ProgID="Equation.DSMT4" ShapeID="_x0000_i1110" DrawAspect="Content" ObjectID="_1792524002" r:id="rId165"/>
        </w:object>
      </w:r>
      <w:r w:rsidRPr="00BA252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B.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340" w:dyaOrig="700" w14:anchorId="765325E9">
          <v:shape id="_x0000_i1111" type="#_x0000_t75" style="width:18pt;height:35pt" o:ole="">
            <v:imagedata r:id="rId166" o:title=""/>
          </v:shape>
          <o:OLEObject Type="Embed" ProgID="Equation.DSMT4" ShapeID="_x0000_i1111" DrawAspect="Content" ObjectID="_1792524003" r:id="rId167"/>
        </w:object>
      </w:r>
      <w:r w:rsidRPr="00BA252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C.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340" w:dyaOrig="700" w14:anchorId="56954BBB">
          <v:shape id="_x0000_i1112" type="#_x0000_t75" style="width:18pt;height:35pt" o:ole="">
            <v:imagedata r:id="rId168" o:title=""/>
          </v:shape>
          <o:OLEObject Type="Embed" ProgID="Equation.DSMT4" ShapeID="_x0000_i1112" DrawAspect="Content" ObjectID="_1792524004" r:id="rId169"/>
        </w:object>
      </w:r>
      <w:r w:rsidRPr="00BA252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ab/>
      </w:r>
      <w:r w:rsidRPr="00BA2527">
        <w:rPr>
          <w:rFonts w:ascii="Times New Roman" w:eastAsia="Times New Roman" w:hAnsi="Times New Roman" w:cs="Times New Roman"/>
          <w:b/>
          <w:kern w:val="0"/>
          <w:sz w:val="28"/>
          <w:szCs w:val="28"/>
          <w:lang w:val="it-IT"/>
          <w14:ligatures w14:val="none"/>
        </w:rPr>
        <w:t xml:space="preserve">D.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340" w:dyaOrig="700" w14:anchorId="47DF6B5B">
          <v:shape id="_x0000_i1113" type="#_x0000_t75" style="width:18pt;height:35pt" o:ole="">
            <v:imagedata r:id="rId170" o:title=""/>
          </v:shape>
          <o:OLEObject Type="Embed" ProgID="Equation.DSMT4" ShapeID="_x0000_i1113" DrawAspect="Content" ObjectID="_1792524005" r:id="rId171"/>
        </w:object>
      </w:r>
    </w:p>
    <w:p w14:paraId="7436B1B7" w14:textId="77777777" w:rsidR="00017BAF" w:rsidRPr="00BA2527" w:rsidRDefault="00017BAF" w:rsidP="002B33B5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</w:pPr>
    </w:p>
    <w:p w14:paraId="62A3DC55" w14:textId="0D9709F2" w:rsidR="00A52754" w:rsidRPr="00BA2527" w:rsidRDefault="00017BAF" w:rsidP="002B33B5">
      <w:pPr>
        <w:spacing w:after="0"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A2527"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="00C03A89" w:rsidRPr="00BA2527">
        <w:rPr>
          <w:rFonts w:ascii="Times New Roman" w:hAnsi="Times New Roman" w:cs="Times New Roman"/>
          <w:b/>
          <w:bCs/>
          <w:sz w:val="28"/>
          <w:szCs w:val="28"/>
        </w:rPr>
        <w:t xml:space="preserve">. PHẦN </w:t>
      </w:r>
      <w:r w:rsidRPr="00BA2527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A37CF4" w:rsidRPr="00BA2527">
        <w:rPr>
          <w:rFonts w:ascii="Times New Roman" w:hAnsi="Times New Roman" w:cs="Times New Roman"/>
          <w:b/>
          <w:bCs/>
          <w:sz w:val="28"/>
          <w:szCs w:val="28"/>
        </w:rPr>
        <w:t>Ự LUẬN</w:t>
      </w:r>
      <w:r w:rsidR="00C03A89" w:rsidRPr="00BA252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03A89" w:rsidRPr="00BA2527">
        <w:rPr>
          <w:rFonts w:ascii="Times New Roman" w:hAnsi="Times New Roman" w:cs="Times New Roman"/>
          <w:bCs/>
          <w:i/>
          <w:sz w:val="28"/>
          <w:szCs w:val="28"/>
        </w:rPr>
        <w:t>(</w:t>
      </w:r>
      <w:r w:rsidR="00774274" w:rsidRPr="00BA2527">
        <w:rPr>
          <w:rFonts w:ascii="Times New Roman" w:hAnsi="Times New Roman" w:cs="Times New Roman"/>
          <w:bCs/>
          <w:i/>
          <w:sz w:val="28"/>
          <w:szCs w:val="28"/>
        </w:rPr>
        <w:t>7</w:t>
      </w:r>
      <w:r w:rsidR="00A52754" w:rsidRPr="00BA2527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BA2527">
        <w:rPr>
          <w:rFonts w:ascii="Times New Roman" w:hAnsi="Times New Roman" w:cs="Times New Roman"/>
          <w:bCs/>
          <w:i/>
          <w:sz w:val="28"/>
          <w:szCs w:val="28"/>
        </w:rPr>
        <w:t>điểm)</w:t>
      </w:r>
    </w:p>
    <w:p w14:paraId="4DEAE8F7" w14:textId="21923709" w:rsidR="00DF71B0" w:rsidRPr="00BA2527" w:rsidRDefault="00F32E00" w:rsidP="002B33B5">
      <w:pPr>
        <w:spacing w:after="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A2527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A52754" w:rsidRPr="00BA252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A2527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726434" w:rsidRPr="00BA2527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A52754" w:rsidRPr="00BA252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754" w:rsidRPr="00BA2527">
        <w:rPr>
          <w:rFonts w:ascii="Times New Roman" w:hAnsi="Times New Roman" w:cs="Times New Roman"/>
          <w:bCs/>
          <w:i/>
          <w:sz w:val="28"/>
          <w:szCs w:val="28"/>
        </w:rPr>
        <w:t>(1 điểm):</w:t>
      </w:r>
      <w:r w:rsidR="00A52754" w:rsidRPr="00BA252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548F6" w:rsidRPr="00BA2527">
        <w:rPr>
          <w:rFonts w:ascii="Times New Roman" w:hAnsi="Times New Roman" w:cs="Times New Roman"/>
          <w:sz w:val="28"/>
          <w:szCs w:val="28"/>
        </w:rPr>
        <w:t>Rút gọn</w:t>
      </w:r>
      <w:r w:rsidR="00A52754" w:rsidRPr="00BA2527">
        <w:rPr>
          <w:rFonts w:ascii="Times New Roman" w:hAnsi="Times New Roman" w:cs="Times New Roman"/>
          <w:sz w:val="28"/>
          <w:szCs w:val="28"/>
        </w:rPr>
        <w:t xml:space="preserve"> biểu thức </w:t>
      </w:r>
      <w:r w:rsidR="00945D9C" w:rsidRPr="00BA2527">
        <w:rPr>
          <w:rFonts w:ascii="Times New Roman" w:hAnsi="Times New Roman" w:cs="Times New Roman"/>
          <w:position w:val="-38"/>
          <w:sz w:val="28"/>
          <w:szCs w:val="28"/>
        </w:rPr>
        <w:object w:dxaOrig="5100" w:dyaOrig="900" w14:anchorId="412BA31D">
          <v:shape id="_x0000_i1114" type="#_x0000_t75" style="width:255pt;height:44.5pt" o:ole="">
            <v:imagedata r:id="rId172" o:title=""/>
          </v:shape>
          <o:OLEObject Type="Embed" ProgID="Equation.DSMT4" ShapeID="_x0000_i1114" DrawAspect="Content" ObjectID="_1792524006" r:id="rId173"/>
        </w:object>
      </w:r>
      <w:r w:rsidR="00A52754" w:rsidRPr="00BA2527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2868A48C" w14:textId="096C7A08" w:rsidR="00DF71B0" w:rsidRPr="00BA2527" w:rsidRDefault="00A52754" w:rsidP="002B33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BA2527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50F2824D">
          <v:shape id="_x0000_i1115" type="#_x0000_t75" style="width:30.5pt;height:15pt" o:ole="">
            <v:imagedata r:id="rId174" o:title=""/>
          </v:shape>
          <o:OLEObject Type="Embed" ProgID="Equation.DSMT4" ShapeID="_x0000_i1115" DrawAspect="Content" ObjectID="_1792524007" r:id="rId175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 xml:space="preserve">,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8E662E4">
          <v:shape id="_x0000_i1116" type="#_x0000_t75" style="width:32.5pt;height:15pt" o:ole="">
            <v:imagedata r:id="rId176" o:title=""/>
          </v:shape>
          <o:OLEObject Type="Embed" ProgID="Equation.DSMT4" ShapeID="_x0000_i1116" DrawAspect="Content" ObjectID="_1792524008" r:id="rId177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>.</w:t>
      </w:r>
    </w:p>
    <w:p w14:paraId="1EE30F28" w14:textId="4B63E679" w:rsidR="00FD0534" w:rsidRPr="00BA2527" w:rsidRDefault="00FD0534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07C92A2E" w14:textId="1EE3E98B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BE963A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3A0D78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C7867E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236BBF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8D5012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E998DD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t>…………………………………………………………………………………………………….</w:t>
      </w:r>
    </w:p>
    <w:p w14:paraId="63E2F05B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42BB41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BA8B8CF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2C6D0F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04B5FA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6A0A3C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4FE2ECB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655DF7C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76B8BA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062D16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BB76ED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DAC1D25" w14:textId="01561B9B" w:rsidR="00A52754" w:rsidRPr="00BA2527" w:rsidRDefault="00F32E00" w:rsidP="002B33B5">
      <w:pPr>
        <w:spacing w:after="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Câu</w:t>
      </w:r>
      <w:r w:rsidR="00A5275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1</w:t>
      </w:r>
      <w:r w:rsidR="0072643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4</w:t>
      </w:r>
      <w:r w:rsidR="00A5275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A52754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</w:rPr>
        <w:t>(1,0 điểm):</w: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Giải hệ phương trình:  </w:t>
      </w:r>
      <w:r w:rsidR="00945D9C" w:rsidRPr="00BA2527">
        <w:rPr>
          <w:rFonts w:ascii="Times New Roman" w:hAnsi="Times New Roman" w:cs="Times New Roman"/>
          <w:position w:val="-36"/>
          <w:sz w:val="28"/>
          <w:szCs w:val="28"/>
        </w:rPr>
        <w:object w:dxaOrig="1460" w:dyaOrig="859" w14:anchorId="08FA52CF">
          <v:shape id="_x0000_i1117" type="#_x0000_t75" style="width:73pt;height:42pt" o:ole="">
            <v:imagedata r:id="rId178" o:title=""/>
          </v:shape>
          <o:OLEObject Type="Embed" ProgID="Equation.DSMT4" ShapeID="_x0000_i1117" DrawAspect="Content" ObjectID="_1792524009" r:id="rId179"/>
        </w:object>
      </w:r>
    </w:p>
    <w:p w14:paraId="65429A76" w14:textId="77777777" w:rsidR="00FD0534" w:rsidRPr="00BA2527" w:rsidRDefault="00FD0534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7162064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897009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3FDBEC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88C94B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430E6D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314F48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5F6269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F32CA71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A8D204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31B10D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ED1F755" w14:textId="7DA887E4" w:rsidR="00A52754" w:rsidRPr="00BA2527" w:rsidRDefault="00F32E00" w:rsidP="002B33B5">
      <w:pPr>
        <w:spacing w:after="0" w:line="276" w:lineRule="auto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Câu 1</w:t>
      </w:r>
      <w:r w:rsidR="0072643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5</w:t>
      </w: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A52754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</w:rPr>
        <w:t>(</w:t>
      </w:r>
      <w:r w:rsidR="00A9432B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</w:rPr>
        <w:t>1,5</w:t>
      </w:r>
      <w:r w:rsidR="00A52754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</w:rPr>
        <w:t xml:space="preserve"> điểm):</w:t>
      </w:r>
      <w:r w:rsidR="00A5275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Cho phương trình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3100" w:dyaOrig="440" w14:anchorId="7C45133F">
          <v:shape id="_x0000_i1118" type="#_x0000_t75" style="width:155.5pt;height:21.5pt" o:ole="">
            <v:imagedata r:id="rId180" o:title=""/>
          </v:shape>
          <o:OLEObject Type="Embed" ProgID="Equation.DSMT4" ShapeID="_x0000_i1118" DrawAspect="Content" ObjectID="_1792524010" r:id="rId181"/>
        </w:objec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380" w:dyaOrig="420" w14:anchorId="5277B451">
          <v:shape id="_x0000_i1119" type="#_x0000_t75" style="width:19pt;height:21.5pt" o:ole="">
            <v:imagedata r:id="rId182" o:title=""/>
          </v:shape>
          <o:OLEObject Type="Embed" ProgID="Equation.DSMT4" ShapeID="_x0000_i1119" DrawAspect="Content" ObjectID="_1792524011" r:id="rId183"/>
        </w:objec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(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431C068E">
          <v:shape id="_x0000_i1120" type="#_x0000_t75" style="width:14pt;height:11.5pt" o:ole="">
            <v:imagedata r:id="rId184" o:title=""/>
          </v:shape>
          <o:OLEObject Type="Embed" ProgID="Equation.DSMT4" ShapeID="_x0000_i1120" DrawAspect="Content" ObjectID="_1792524012" r:id="rId185"/>
        </w:objec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là tham số,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5DBA2A92">
          <v:shape id="_x0000_i1121" type="#_x0000_t75" style="width:11.5pt;height:11.5pt" o:ole="">
            <v:imagedata r:id="rId186" o:title=""/>
          </v:shape>
          <o:OLEObject Type="Embed" ProgID="Equation.DSMT4" ShapeID="_x0000_i1121" DrawAspect="Content" ObjectID="_1792524013" r:id="rId187"/>
        </w:objec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>là biến số).</w:t>
      </w:r>
    </w:p>
    <w:p w14:paraId="280A3B3E" w14:textId="4655EF63" w:rsidR="00A52754" w:rsidRPr="00BA2527" w:rsidRDefault="00F32E00" w:rsidP="002B33B5">
      <w:pPr>
        <w:spacing w:after="0" w:line="276" w:lineRule="auto"/>
        <w:ind w:firstLine="720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1</w: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. Giải phương trình khi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1C0B278B">
          <v:shape id="_x0000_i1122" type="#_x0000_t75" style="width:35pt;height:15pt" o:ole="">
            <v:imagedata r:id="rId188" o:title=""/>
          </v:shape>
          <o:OLEObject Type="Embed" ProgID="Equation.DSMT4" ShapeID="_x0000_i1122" DrawAspect="Content" ObjectID="_1792524014" r:id="rId189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>.</w:t>
      </w:r>
    </w:p>
    <w:p w14:paraId="69F3DC1E" w14:textId="449DD6AD" w:rsidR="006F769C" w:rsidRPr="00BA2527" w:rsidRDefault="008F42DC" w:rsidP="002B33B5">
      <w:pPr>
        <w:tabs>
          <w:tab w:val="left" w:pos="567"/>
          <w:tab w:val="left" w:pos="1134"/>
          <w:tab w:val="left" w:pos="1701"/>
        </w:tabs>
        <w:spacing w:after="0" w:line="276" w:lineRule="auto"/>
        <w:ind w:left="3544" w:hanging="3544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         </w:t>
      </w:r>
      <w:r w:rsidR="00F32E00" w:rsidRPr="00BA2527">
        <w:rPr>
          <w:rFonts w:ascii="Times New Roman" w:eastAsia="Calibri" w:hAnsi="Times New Roman" w:cs="Times New Roman"/>
          <w:noProof/>
          <w:sz w:val="28"/>
          <w:szCs w:val="28"/>
        </w:rPr>
        <w:t>2</w:t>
      </w:r>
      <w:r w:rsidR="00A52754"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  <w:r w:rsidR="006F769C" w:rsidRPr="00BA2527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Tìm tất cả các giá trị của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33FF2254">
          <v:shape id="_x0000_i1123" type="#_x0000_t75" style="width:14pt;height:11.5pt" o:ole="">
            <v:imagedata r:id="rId184" o:title=""/>
          </v:shape>
          <o:OLEObject Type="Embed" ProgID="Equation.DSMT4" ShapeID="_x0000_i1123" DrawAspect="Content" ObjectID="_1792524015" r:id="rId190"/>
        </w:object>
      </w:r>
      <w:r w:rsidR="006F769C" w:rsidRPr="00BA2527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để phương trình có nghiệm </w:t>
      </w:r>
      <w:r w:rsidR="00C03A89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B70E734">
          <v:shape id="_x0000_i1124" type="#_x0000_t75" style="width:11.5pt;height:19pt" o:ole="">
            <v:imagedata r:id="rId191" o:title=""/>
          </v:shape>
          <o:OLEObject Type="Embed" ProgID="Equation.DSMT4" ShapeID="_x0000_i1124" DrawAspect="Content" ObjectID="_1792524016" r:id="rId192"/>
        </w:object>
      </w:r>
      <w:r w:rsidR="00C03A89"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C03A89" w:rsidRPr="00BA2527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1E93E989">
          <v:shape id="_x0000_i1125" type="#_x0000_t75" style="width:15pt;height:19pt" o:ole="">
            <v:imagedata r:id="rId193" o:title=""/>
          </v:shape>
          <o:OLEObject Type="Embed" ProgID="Equation.DSMT4" ShapeID="_x0000_i1125" DrawAspect="Content" ObjectID="_1792524017" r:id="rId194"/>
        </w:object>
      </w:r>
      <w:r w:rsidR="00C03A89" w:rsidRPr="00BA2527">
        <w:rPr>
          <w:rFonts w:ascii="Times New Roman" w:hAnsi="Times New Roman" w:cs="Times New Roman"/>
          <w:sz w:val="28"/>
          <w:szCs w:val="28"/>
        </w:rPr>
        <w:t xml:space="preserve"> </w:t>
      </w:r>
      <w:r w:rsidR="006F769C" w:rsidRPr="00BA2527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thỏa mãn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                       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3140" w:dyaOrig="480" w14:anchorId="6306DB8D">
          <v:shape id="_x0000_i1126" type="#_x0000_t75" style="width:155.5pt;height:24pt" o:ole="">
            <v:imagedata r:id="rId195" o:title=""/>
          </v:shape>
          <o:OLEObject Type="Embed" ProgID="Equation.DSMT4" ShapeID="_x0000_i1126" DrawAspect="Content" ObjectID="_1792524018" r:id="rId196"/>
        </w:object>
      </w:r>
      <w:r w:rsidR="006F769C" w:rsidRPr="00BA2527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.</w:t>
      </w:r>
    </w:p>
    <w:p w14:paraId="6243B95C" w14:textId="77777777" w:rsidR="00FD0534" w:rsidRPr="00BA2527" w:rsidRDefault="00FD0534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4A08B54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B1E9871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FCAFD5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966E29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B0F231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EC2866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A74E5D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1A25EE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t>…………………………………………………………………………………………………….</w:t>
      </w:r>
    </w:p>
    <w:p w14:paraId="1D1F565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6408865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4BD7265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2DA4F2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C1B696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2A867EC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1A77CB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169146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73FED8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A87826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BA150C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6A59D9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A9B90E1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D11FE9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6602A6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24701C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E9117BE" w14:textId="77777777" w:rsidR="008F42DC" w:rsidRPr="00BA2527" w:rsidRDefault="008F42DC" w:rsidP="002B33B5">
      <w:pPr>
        <w:tabs>
          <w:tab w:val="left" w:pos="567"/>
          <w:tab w:val="left" w:pos="1134"/>
          <w:tab w:val="left" w:pos="1701"/>
        </w:tabs>
        <w:spacing w:after="0" w:line="276" w:lineRule="auto"/>
        <w:rPr>
          <w:rFonts w:ascii="Times New Roman" w:eastAsia="Calibri" w:hAnsi="Times New Roman" w:cs="Times New Roman"/>
          <w:iCs/>
          <w:kern w:val="0"/>
          <w:sz w:val="28"/>
          <w:szCs w:val="28"/>
          <w14:ligatures w14:val="none"/>
        </w:rPr>
      </w:pPr>
    </w:p>
    <w:p w14:paraId="10CB5626" w14:textId="497B3467" w:rsidR="00C01E0A" w:rsidRPr="00BA2527" w:rsidRDefault="00C01E0A" w:rsidP="002B33B5">
      <w:pPr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8BCA87" wp14:editId="531658E1">
                <wp:simplePos x="0" y="0"/>
                <wp:positionH relativeFrom="column">
                  <wp:posOffset>5861188</wp:posOffset>
                </wp:positionH>
                <wp:positionV relativeFrom="paragraph">
                  <wp:posOffset>6571</wp:posOffset>
                </wp:positionV>
                <wp:extent cx="751205" cy="1158875"/>
                <wp:effectExtent l="0" t="0" r="10795" b="22225"/>
                <wp:wrapSquare wrapText="bothSides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751205" cy="1158875"/>
                          <a:chOff x="0" y="0"/>
                          <a:chExt cx="1396" cy="2154"/>
                        </a:xfrm>
                      </wpg:grpSpPr>
                      <wpg:grpSp>
                        <wpg:cNvPr id="1793127239" name="Group 1793127239"/>
                        <wpg:cNvGrpSpPr>
                          <a:grpSpLocks/>
                        </wpg:cNvGrpSpPr>
                        <wpg:grpSpPr bwMode="auto">
                          <a:xfrm>
                            <a:off x="1" y="1492"/>
                            <a:ext cx="1395" cy="662"/>
                            <a:chOff x="1" y="1492"/>
                            <a:chExt cx="4572" cy="4561"/>
                          </a:xfrm>
                        </wpg:grpSpPr>
                        <wps:wsp>
                          <wps:cNvPr id="653591053" name="Arc 4"/>
                          <wps:cNvSpPr>
                            <a:spLocks/>
                          </wps:cNvSpPr>
                          <wps:spPr bwMode="auto">
                            <a:xfrm>
                              <a:off x="1" y="1492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99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A8D08D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5A330BB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18403" name="Arc 5"/>
                          <wps:cNvSpPr>
                            <a:spLocks/>
                          </wps:cNvSpPr>
                          <wps:spPr bwMode="auto">
                            <a:xfrm flipV="1">
                              <a:off x="1" y="3767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56B2A41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8860333" name="Group 738860333"/>
                        <wpg:cNvGrpSpPr>
                          <a:grpSpLocks/>
                        </wpg:cNvGrpSpPr>
                        <wpg:grpSpPr bwMode="auto">
                          <a:xfrm>
                            <a:off x="1" y="943"/>
                            <a:ext cx="1395" cy="662"/>
                            <a:chOff x="1" y="943"/>
                            <a:chExt cx="4572" cy="4561"/>
                          </a:xfrm>
                        </wpg:grpSpPr>
                        <wps:wsp>
                          <wps:cNvPr id="631807516" name="Arc 7"/>
                          <wps:cNvSpPr>
                            <a:spLocks/>
                          </wps:cNvSpPr>
                          <wps:spPr bwMode="auto">
                            <a:xfrm>
                              <a:off x="1" y="943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A8D08D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7B5B898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959254" name="Arc 8"/>
                          <wps:cNvSpPr>
                            <a:spLocks/>
                          </wps:cNvSpPr>
                          <wps:spPr bwMode="auto">
                            <a:xfrm flipV="1">
                              <a:off x="1" y="3218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AF089CD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6039306" name="Group 1986039306"/>
                        <wpg:cNvGrpSpPr>
                          <a:grpSpLocks/>
                        </wpg:cNvGrpSpPr>
                        <wpg:grpSpPr bwMode="auto">
                          <a:xfrm>
                            <a:off x="342" y="1107"/>
                            <a:ext cx="706" cy="331"/>
                            <a:chOff x="342" y="1107"/>
                            <a:chExt cx="4572" cy="4561"/>
                          </a:xfrm>
                        </wpg:grpSpPr>
                        <wps:wsp>
                          <wps:cNvPr id="78919171" name="Arc 10"/>
                          <wps:cNvSpPr>
                            <a:spLocks/>
                          </wps:cNvSpPr>
                          <wps:spPr bwMode="auto">
                            <a:xfrm>
                              <a:off x="342" y="1107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99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A8D08D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94538AE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713636" name="Arc 11"/>
                          <wps:cNvSpPr>
                            <a:spLocks/>
                          </wps:cNvSpPr>
                          <wps:spPr bwMode="auto">
                            <a:xfrm flipV="1">
                              <a:off x="342" y="3382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4A38E56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4316552" name="Group 2014316552"/>
                        <wpg:cNvGrpSpPr>
                          <a:grpSpLocks/>
                        </wpg:cNvGrpSpPr>
                        <wpg:grpSpPr bwMode="auto">
                          <a:xfrm>
                            <a:off x="342" y="0"/>
                            <a:ext cx="706" cy="331"/>
                            <a:chOff x="342" y="0"/>
                            <a:chExt cx="4572" cy="4561"/>
                          </a:xfrm>
                        </wpg:grpSpPr>
                        <wps:wsp>
                          <wps:cNvPr id="1205925873" name="Arc 13"/>
                          <wps:cNvSpPr>
                            <a:spLocks/>
                          </wps:cNvSpPr>
                          <wps:spPr bwMode="auto">
                            <a:xfrm>
                              <a:off x="342" y="0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A8D08D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5EF8DE5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24377" name="Arc 14"/>
                          <wps:cNvSpPr>
                            <a:spLocks/>
                          </wps:cNvSpPr>
                          <wps:spPr bwMode="auto">
                            <a:xfrm flipV="1">
                              <a:off x="342" y="2275"/>
                              <a:ext cx="4572" cy="228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561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61"/>
                                  </a:moveTo>
                                  <a:cubicBezTo>
                                    <a:pt x="21" y="9646"/>
                                    <a:pt x="9685" y="-1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D0018B3" w14:textId="77777777" w:rsidR="00FD0534" w:rsidRDefault="00FD0534" w:rsidP="00945D9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41617932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1297"/>
                            <a:ext cx="0" cy="5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4869775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5" y="1297"/>
                            <a:ext cx="0" cy="54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4685942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" y="175"/>
                            <a:ext cx="0" cy="110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6073719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8" y="175"/>
                            <a:ext cx="0" cy="110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8BCA87" id="Group 1" o:spid="_x0000_s1026" style="position:absolute;left:0;text-align:left;margin-left:461.5pt;margin-top:.5pt;width:59.15pt;height:91.25pt;z-index:251659264" coordsize="1396,2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">
                <v:group id="Group 1793127239" o:spid="_x0000_s1027" style="position:absolute;left:1;top:1492;width:1395;height:662" coordorigin="1,1492" coordsize="4572,4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">
                  <v:shape id="Arc 4" o:spid="_x0000_s1028" style="position:absolute;left:1;top:1492;width:4572;height:2286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" adj="-11796480,,5400" path="m,21561nfc21,9646,9685,-1,21600,,33529,,43200,9670,43200,21600em,21561nsc21,9646,9685,-1,21600,,33529,,43200,9670,43200,21600r-21600,l,21561xe" filled="f" fillcolor="#a8d08d" strokecolor="#009">
                    <v:stroke dashstyle="dash"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15A330BB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5" o:spid="_x0000_s1029" style="position:absolute;left:1;top:3767;width:4572;height:2286;flip:y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" adj="-11796480,,5400" path="m,21561nfc21,9646,9685,-1,21600,,33529,,43200,9670,43200,21600em,21561nsc21,9646,9685,-1,21600,,33529,,43200,9670,43200,21600r-21600,l,21561xe" filled="f" fillcolor="yellow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256B2A41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Group 738860333" o:spid="_x0000_s1030" style="position:absolute;left:1;top:943;width:1395;height:662" coordorigin="1,943" coordsize="4572,4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">
                  <v:shape id="Arc 7" o:spid="_x0000_s1031" style="position:absolute;left:1;top:943;width:4572;height:2286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" adj="-11796480,,5400" path="m,21561nfc21,9646,9685,-1,21600,,33529,,43200,9670,43200,21600em,21561nsc21,9646,9685,-1,21600,,33529,,43200,9670,43200,21600r-21600,l,21561xe" filled="f" fillcolor="#a8d08d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27B5B898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8" o:spid="_x0000_s1032" style="position:absolute;left:1;top:3218;width:4572;height:2286;flip:y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" adj="-11796480,,5400" path="m,21561nfc21,9646,9685,-1,21600,,33529,,43200,9670,43200,21600em,21561nsc21,9646,9685,-1,21600,,33529,,43200,9670,43200,21600r-21600,l,21561xe" filled="f" fillcolor="yellow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3AF089CD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Group 1986039306" o:spid="_x0000_s1033" style="position:absolute;left:342;top:1107;width:706;height:331" coordorigin="342,1107" coordsize="4572,4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">
                  <v:shape id="Arc 10" o:spid="_x0000_s1034" style="position:absolute;left:342;top:1107;width:4572;height:2286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" adj="-11796480,,5400" path="m,21561nfc21,9646,9685,-1,21600,,33529,,43200,9670,43200,21600em,21561nsc21,9646,9685,-1,21600,,33529,,43200,9670,43200,21600r-21600,l,21561xe" filled="f" fillcolor="#a8d08d" strokecolor="#009">
                    <v:stroke dashstyle="dash"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694538AE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11" o:spid="_x0000_s1035" style="position:absolute;left:342;top:3382;width:4572;height:2286;flip:y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" adj="-11796480,,5400" path="m,21561nfc21,9646,9685,-1,21600,,33529,,43200,9670,43200,21600em,21561nsc21,9646,9685,-1,21600,,33529,,43200,9670,43200,21600r-21600,l,21561xe" filled="f" fillcolor="yellow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74A38E56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group id="Group 2014316552" o:spid="_x0000_s1036" style="position:absolute;left:342;width:706;height:331" coordorigin="342" coordsize="4572,4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">
                  <v:shape id="Arc 13" o:spid="_x0000_s1037" style="position:absolute;left:342;width:4572;height:2286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" adj="-11796480,,5400" path="m,21561nfc21,9646,9685,-1,21600,,33529,,43200,9670,43200,21600em,21561nsc21,9646,9685,-1,21600,,33529,,43200,9670,43200,21600r-21600,l,21561xe" filled="f" fillcolor="#a8d08d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55EF8DE5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Arc 14" o:spid="_x0000_s1038" style="position:absolute;left:342;top:2275;width:4572;height:2286;flip:y;visibility:visible;mso-wrap-style:square;v-text-anchor:top" coordsize="432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" adj="-11796480,,5400" path="m,21561nfc21,9646,9685,-1,21600,,33529,,43200,9670,43200,21600em,21561nsc21,9646,9685,-1,21600,,33529,,43200,9670,43200,21600r-21600,l,21561xe" filled="f" fillcolor="yellow" strokecolor="#009" strokeweight="1pt">
                    <v:stroke joinstyle="round"/>
                    <v:formulas/>
                    <v:path arrowok="t" o:extrusionok="f" o:connecttype="custom" o:connectlocs="0,2282;4572,2286;2286,2286" o:connectangles="0,0,0" textboxrect="0,0,43200,21600"/>
                    <v:textbox>
                      <w:txbxContent>
                        <w:p w14:paraId="0D0018B3" w14:textId="77777777" w:rsidR="00FD0534" w:rsidRDefault="00FD0534" w:rsidP="00945D9C">
                          <w:pPr>
                            <w:jc w:val="center"/>
                          </w:pP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39" type="#_x0000_t32" style="position:absolute;top:1297;width:0;height: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" strokecolor="#009" strokeweight="1pt"/>
                <v:shape id="AutoShape 16" o:spid="_x0000_s1040" type="#_x0000_t32" style="position:absolute;left:1395;top:1297;width:0;height: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" strokecolor="#009" strokeweight="1pt"/>
                <v:shape id="AutoShape 17" o:spid="_x0000_s1041" type="#_x0000_t32" style="position:absolute;left:342;top:175;width:0;height:1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" strokecolor="#009" strokeweight="1pt"/>
                <v:shape id="AutoShape 18" o:spid="_x0000_s1042" type="#_x0000_t32" style="position:absolute;left:1048;top:175;width:0;height:1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" strokecolor="#009" strokeweight="1pt"/>
                <w10:wrap type="square"/>
              </v:group>
            </w:pict>
          </mc:Fallback>
        </mc:AlternateContent>
      </w:r>
      <w:r w:rsidR="00F32E00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Câu 1</w:t>
      </w:r>
      <w:r w:rsidR="0072643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6</w:t>
      </w:r>
      <w:r w:rsidR="00F32E00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="00A9432B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</w:rPr>
        <w:t>(1,0 điểm):</w:t>
      </w:r>
      <w:r w:rsidR="00A9432B" w:rsidRPr="00BA2527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</w: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Một khối đồ chơi gồm hai khối trụ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600" w:dyaOrig="420" w14:anchorId="5AD3732B">
          <v:shape id="_x0000_i1127" type="#_x0000_t75" style="width:30pt;height:21.5pt" o:ole="">
            <v:imagedata r:id="rId197" o:title=""/>
          </v:shape>
          <o:OLEObject Type="Embed" ProgID="Equation.DSMT4" ShapeID="_x0000_i1127" DrawAspect="Content" ObjectID="_1792524019" r:id="rId198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620" w:dyaOrig="420" w14:anchorId="05542C7F">
          <v:shape id="_x0000_i1128" type="#_x0000_t75" style="width:30.5pt;height:21.5pt" o:ole="">
            <v:imagedata r:id="rId199" o:title=""/>
          </v:shape>
          <o:OLEObject Type="Embed" ProgID="Equation.DSMT4" ShapeID="_x0000_i1128" DrawAspect="Content" ObjectID="_1792524020" r:id="rId200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xếp chồng lên nhau, lần lượt có bán kính đáy và chiều cao tương ứng là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7256ADA5">
          <v:shape id="_x0000_i1129" type="#_x0000_t75" style="width:11.5pt;height:19pt" o:ole="">
            <v:imagedata r:id="rId201" o:title=""/>
          </v:shape>
          <o:OLEObject Type="Embed" ProgID="Equation.DSMT4" ShapeID="_x0000_i1129" DrawAspect="Content" ObjectID="_1792524021" r:id="rId202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0011A816">
          <v:shape id="_x0000_i1130" type="#_x0000_t75" style="width:11.5pt;height:19pt" o:ole="">
            <v:imagedata r:id="rId203" o:title=""/>
          </v:shape>
          <o:OLEObject Type="Embed" ProgID="Equation.DSMT4" ShapeID="_x0000_i1130" DrawAspect="Content" ObjectID="_1792524022" r:id="rId204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252B6FB">
          <v:shape id="_x0000_i1131" type="#_x0000_t75" style="width:11.5pt;height:19pt" o:ole="">
            <v:imagedata r:id="rId205" o:title=""/>
          </v:shape>
          <o:OLEObject Type="Embed" ProgID="Equation.DSMT4" ShapeID="_x0000_i1131" DrawAspect="Content" ObjectID="_1792524023" r:id="rId206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51D1C708">
          <v:shape id="_x0000_i1132" type="#_x0000_t75" style="width:14pt;height:19pt" o:ole="">
            <v:imagedata r:id="rId207" o:title=""/>
          </v:shape>
          <o:OLEObject Type="Embed" ProgID="Equation.DSMT4" ShapeID="_x0000_i1132" DrawAspect="Content" ObjectID="_1792524024" r:id="rId208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hỏa mãn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880" w:dyaOrig="700" w14:anchorId="320C48C0">
          <v:shape id="_x0000_i1133" type="#_x0000_t75" style="width:44.5pt;height:35pt" o:ole="">
            <v:imagedata r:id="rId209" o:title=""/>
          </v:shape>
          <o:OLEObject Type="Embed" ProgID="Equation.DSMT4" ShapeID="_x0000_i1133" DrawAspect="Content" ObjectID="_1792524025" r:id="rId210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r w:rsidR="00945D9C" w:rsidRPr="00BA2527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2F75B1A">
          <v:shape id="_x0000_i1134" type="#_x0000_t75" style="width:44.5pt;height:19pt" o:ole="">
            <v:imagedata r:id="rId211" o:title=""/>
          </v:shape>
          <o:OLEObject Type="Embed" ProgID="Equation.DSMT4" ShapeID="_x0000_i1134" DrawAspect="Content" ObjectID="_1792524026" r:id="rId212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(tham khảo hình vẽ). Biết rằng thể tích của toàn bộ khối đồ chơi bằng </w:t>
      </w:r>
      <w:r w:rsidR="00C03A89" w:rsidRPr="00BA2527">
        <w:rPr>
          <w:rFonts w:ascii="Times New Roman" w:hAnsi="Times New Roman" w:cs="Times New Roman"/>
          <w:position w:val="-18"/>
          <w:sz w:val="28"/>
          <w:szCs w:val="28"/>
        </w:rPr>
        <w:object w:dxaOrig="1120" w:dyaOrig="499" w14:anchorId="66B79B46">
          <v:shape id="_x0000_i1135" type="#_x0000_t75" style="width:56.5pt;height:25.5pt" o:ole="">
            <v:imagedata r:id="rId213" o:title=""/>
          </v:shape>
          <o:OLEObject Type="Embed" ProgID="Equation.DSMT4" ShapeID="_x0000_i1135" DrawAspect="Content" ObjectID="_1792524027" r:id="rId214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Tính thể tích khối trụ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600" w:dyaOrig="420" w14:anchorId="1F9C0596">
          <v:shape id="_x0000_i1136" type="#_x0000_t75" style="width:30pt;height:21.5pt" o:ole="">
            <v:imagedata r:id="rId215" o:title=""/>
          </v:shape>
          <o:OLEObject Type="Embed" ProgID="Equation.DSMT4" ShapeID="_x0000_i1136" DrawAspect="Content" ObjectID="_1792524028" r:id="rId216"/>
        </w:object>
      </w:r>
      <w:r w:rsidRPr="00BA252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5B2AFCAD" w14:textId="77777777" w:rsidR="00FD0534" w:rsidRPr="00BA2527" w:rsidRDefault="00FD0534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6F55985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1C19FD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C1CCB8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7B9A3A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7C8502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AB7C62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738B14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4F61A6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060D0C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868989A" w14:textId="77777777" w:rsidR="00BA2527" w:rsidRPr="00BA2527" w:rsidRDefault="00FD0534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  <w:r w:rsidR="00BA2527"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FB30C29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2E64DEC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8482615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2E9DB2F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t>…………………………………………………………………………………………………….</w:t>
      </w:r>
    </w:p>
    <w:p w14:paraId="308A4E9A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4F62A15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2B9540D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ADA4A32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35D20F9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F85FFB6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2AFE439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0D34955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4B10791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67BF64F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CA4E3C1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CC23FA6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310A9A8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1497084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96E53AB" w14:textId="77777777" w:rsidR="00BA2527" w:rsidRPr="00BA2527" w:rsidRDefault="00BA2527" w:rsidP="00BA2527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D36C5A0" w14:textId="56C6F53B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17B3E64" w14:textId="7013F8E9" w:rsidR="00F32E00" w:rsidRPr="00BA2527" w:rsidRDefault="00F32E00" w:rsidP="002B33B5">
      <w:pPr>
        <w:spacing w:after="0" w:line="276" w:lineRule="auto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Câu 1</w:t>
      </w:r>
      <w:r w:rsidR="0072643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7</w:t>
      </w: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  <w:lang w:val="fr-FR"/>
        </w:rPr>
        <w:t>(2 điểm):</w:t>
      </w: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fr-FR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ho đường tròn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557AFD4D">
          <v:shape id="_x0000_i1137" type="#_x0000_t75" style="width:24pt;height:21.5pt" o:ole="">
            <v:imagedata r:id="rId217" o:title=""/>
          </v:shape>
          <o:OLEObject Type="Embed" ProgID="Equation.DSMT4" ShapeID="_x0000_i1137" DrawAspect="Content" ObjectID="_1792524029" r:id="rId218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, bán kính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1140" w:dyaOrig="420" w14:anchorId="11DEC13A">
          <v:shape id="_x0000_i1138" type="#_x0000_t75" style="width:57pt;height:21.5pt" o:ole="">
            <v:imagedata r:id="rId219" o:title=""/>
          </v:shape>
          <o:OLEObject Type="Embed" ProgID="Equation.DSMT4" ShapeID="_x0000_i1138" DrawAspect="Content" ObjectID="_1792524030" r:id="rId220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và dây cung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44A37E48">
          <v:shape id="_x0000_i1139" type="#_x0000_t75" style="width:23pt;height:15pt" o:ole="">
            <v:imagedata r:id="rId221" o:title=""/>
          </v:shape>
          <o:OLEObject Type="Embed" ProgID="Equation.DSMT4" ShapeID="_x0000_i1139" DrawAspect="Content" ObjectID="_1792524031" r:id="rId222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ố định. Một điểm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E6AF673">
          <v:shape id="_x0000_i1140" type="#_x0000_t75" style="width:11.5pt;height:14pt" o:ole="">
            <v:imagedata r:id="rId223" o:title=""/>
          </v:shape>
          <o:OLEObject Type="Embed" ProgID="Equation.DSMT4" ShapeID="_x0000_i1140" DrawAspect="Content" ObjectID="_1792524032" r:id="rId224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huyển động trên cung lớn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271693B">
          <v:shape id="_x0000_i1141" type="#_x0000_t75" style="width:23pt;height:15pt" o:ole="">
            <v:imagedata r:id="rId221" o:title=""/>
          </v:shape>
          <o:OLEObject Type="Embed" ProgID="Equation.DSMT4" ShapeID="_x0000_i1141" DrawAspect="Content" ObjectID="_1792524033" r:id="rId225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sao cho tam giác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177E47F1">
          <v:shape id="_x0000_i1142" type="#_x0000_t75" style="width:32.5pt;height:15pt" o:ole="">
            <v:imagedata r:id="rId226" o:title=""/>
          </v:shape>
          <o:OLEObject Type="Embed" ProgID="Equation.DSMT4" ShapeID="_x0000_i1142" DrawAspect="Content" ObjectID="_1792524034" r:id="rId227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ó ba góc nhọn. Kẻ các đường cao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013F44E7">
          <v:shape id="_x0000_i1143" type="#_x0000_t75" style="width:24pt;height:14pt" o:ole="">
            <v:imagedata r:id="rId228" o:title=""/>
          </v:shape>
          <o:OLEObject Type="Embed" ProgID="Equation.DSMT4" ShapeID="_x0000_i1143" DrawAspect="Content" ObjectID="_1792524035" r:id="rId229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258F2942">
          <v:shape id="_x0000_i1144" type="#_x0000_t75" style="width:21.5pt;height:14pt" o:ole="">
            <v:imagedata r:id="rId230" o:title=""/>
          </v:shape>
          <o:OLEObject Type="Embed" ProgID="Equation.DSMT4" ShapeID="_x0000_i1144" DrawAspect="Content" ObjectID="_1792524036" r:id="rId231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của tam giác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62D4D7BC">
          <v:shape id="_x0000_i1145" type="#_x0000_t75" style="width:32.5pt;height:15pt" o:ole="">
            <v:imagedata r:id="rId226" o:title=""/>
          </v:shape>
          <o:OLEObject Type="Embed" ProgID="Equation.DSMT4" ShapeID="_x0000_i1145" DrawAspect="Content" ObjectID="_1792524037" r:id="rId232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cắt nhau tại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5110E4F8">
          <v:shape id="_x0000_i1146" type="#_x0000_t75" style="width:15.5pt;height:14pt" o:ole="">
            <v:imagedata r:id="rId233" o:title=""/>
          </v:shape>
          <o:OLEObject Type="Embed" ProgID="Equation.DSMT4" ShapeID="_x0000_i1146" DrawAspect="Content" ObjectID="_1792524038" r:id="rId234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và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0D6BED40">
          <v:shape id="_x0000_i1147" type="#_x0000_t75" style="width:21.5pt;height:14pt" o:ole="">
            <v:imagedata r:id="rId230" o:title=""/>
          </v:shape>
          <o:OLEObject Type="Embed" ProgID="Equation.DSMT4" ShapeID="_x0000_i1147" DrawAspect="Content" ObjectID="_1792524039" r:id="rId235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cắt đường tròn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63E72F16">
          <v:shape id="_x0000_i1148" type="#_x0000_t75" style="width:24pt;height:21.5pt" o:ole="">
            <v:imagedata r:id="rId236" o:title=""/>
          </v:shape>
          <o:OLEObject Type="Embed" ProgID="Equation.DSMT4" ShapeID="_x0000_i1148" DrawAspect="Content" ObjectID="_1792524040" r:id="rId237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tại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4BD3F1C6">
          <v:shape id="_x0000_i1149" type="#_x0000_t75" style="width:14pt;height:14pt" o:ole="">
            <v:imagedata r:id="rId238" o:title=""/>
          </v:shape>
          <o:OLEObject Type="Embed" ProgID="Equation.DSMT4" ShapeID="_x0000_i1149" DrawAspect="Content" ObjectID="_1792524041" r:id="rId239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(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4D1CC6EF">
          <v:shape id="_x0000_i1150" type="#_x0000_t75" style="width:14pt;height:14pt" o:ole="">
            <v:imagedata r:id="rId238" o:title=""/>
          </v:shape>
          <o:OLEObject Type="Embed" ProgID="Equation.DSMT4" ShapeID="_x0000_i1150" DrawAspect="Content" ObjectID="_1792524042" r:id="rId240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khác </w:t>
      </w:r>
      <w:r w:rsidR="007E71BB" w:rsidRPr="00BA252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689B837">
          <v:shape id="_x0000_i1151" type="#_x0000_t75" style="width:11.5pt;height:14pt" o:ole="">
            <v:imagedata r:id="rId241" o:title=""/>
          </v:shape>
          <o:OLEObject Type="Embed" ProgID="Equation.DSMT4" ShapeID="_x0000_i1151" DrawAspect="Content" ObjectID="_1792524043" r:id="rId242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>).</w:t>
      </w:r>
    </w:p>
    <w:p w14:paraId="40154C0F" w14:textId="05033DAE" w:rsidR="00F32E00" w:rsidRPr="00BA2527" w:rsidRDefault="00F32E00" w:rsidP="002B33B5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noProof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1. Chứng minh rằng tứ giác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6736C583">
          <v:shape id="_x0000_i1152" type="#_x0000_t75" style="width:42pt;height:15pt" o:ole="">
            <v:imagedata r:id="rId243" o:title=""/>
          </v:shape>
          <o:OLEObject Type="Embed" ProgID="Equation.DSMT4" ShapeID="_x0000_i1152" DrawAspect="Content" ObjectID="_1792524044" r:id="rId244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nội tiếp </w:t>
      </w:r>
    </w:p>
    <w:p w14:paraId="0C13AB1A" w14:textId="63AFB81B" w:rsidR="00F32E00" w:rsidRPr="00BA2527" w:rsidRDefault="00F32E00" w:rsidP="002B33B5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noProof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2. Kẻ đường kính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540" w:dyaOrig="279" w14:anchorId="24525E35">
          <v:shape id="_x0000_i1153" type="#_x0000_t75" style="width:26.5pt;height:14pt" o:ole="">
            <v:imagedata r:id="rId245" o:title=""/>
          </v:shape>
          <o:OLEObject Type="Embed" ProgID="Equation.DSMT4" ShapeID="_x0000_i1153" DrawAspect="Content" ObjectID="_1792524045" r:id="rId246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ủa đường tròn </w:t>
      </w:r>
      <w:r w:rsidR="00945D9C" w:rsidRPr="00BA252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7AEF3C17">
          <v:shape id="_x0000_i1154" type="#_x0000_t75" style="width:24pt;height:21.5pt" o:ole="">
            <v:imagedata r:id="rId247" o:title=""/>
          </v:shape>
          <o:OLEObject Type="Embed" ProgID="Equation.DSMT4" ShapeID="_x0000_i1154" DrawAspect="Content" ObjectID="_1792524046" r:id="rId248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và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034AD302">
          <v:shape id="_x0000_i1155" type="#_x0000_t75" style="width:20pt;height:15pt" o:ole="">
            <v:imagedata r:id="rId249" o:title=""/>
          </v:shape>
          <o:OLEObject Type="Embed" ProgID="Equation.DSMT4" ShapeID="_x0000_i1155" DrawAspect="Content" ObjectID="_1792524047" r:id="rId250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vuông góc với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76135DF">
          <v:shape id="_x0000_i1156" type="#_x0000_t75" style="width:23pt;height:15pt" o:ole="">
            <v:imagedata r:id="rId221" o:title=""/>
          </v:shape>
          <o:OLEObject Type="Embed" ProgID="Equation.DSMT4" ShapeID="_x0000_i1156" DrawAspect="Content" ObjectID="_1792524048" r:id="rId251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tại </w:t>
      </w:r>
      <w:r w:rsidR="002F4586" w:rsidRPr="00BA2527">
        <w:rPr>
          <w:rFonts w:ascii="Times New Roman" w:hAnsi="Times New Roman" w:cs="Times New Roman"/>
          <w:position w:val="-4"/>
          <w:sz w:val="28"/>
          <w:szCs w:val="28"/>
        </w:rPr>
        <w:object w:dxaOrig="200" w:dyaOrig="279" w14:anchorId="541AA91F">
          <v:shape id="_x0000_i1157" type="#_x0000_t75" style="width:11pt;height:14pt" o:ole="">
            <v:imagedata r:id="rId252" o:title=""/>
          </v:shape>
          <o:OLEObject Type="Embed" ProgID="Equation.DSMT4" ShapeID="_x0000_i1157" DrawAspect="Content" ObjectID="_1792524049" r:id="rId253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. Chứng minh rằng </w:t>
      </w:r>
      <w:r w:rsidR="002F4586" w:rsidRPr="00BA2527">
        <w:rPr>
          <w:rFonts w:ascii="Times New Roman" w:hAnsi="Times New Roman" w:cs="Times New Roman"/>
          <w:position w:val="-4"/>
          <w:sz w:val="28"/>
          <w:szCs w:val="28"/>
        </w:rPr>
        <w:object w:dxaOrig="200" w:dyaOrig="279" w14:anchorId="1E8B7EF9">
          <v:shape id="_x0000_i1158" type="#_x0000_t75" style="width:11pt;height:14pt" o:ole="">
            <v:imagedata r:id="rId252" o:title=""/>
          </v:shape>
          <o:OLEObject Type="Embed" ProgID="Equation.DSMT4" ShapeID="_x0000_i1158" DrawAspect="Content" ObjectID="_1792524050" r:id="rId254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là trung điểm của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560" w:dyaOrig="279" w14:anchorId="137DCC2B">
          <v:shape id="_x0000_i1159" type="#_x0000_t75" style="width:27.5pt;height:14pt" o:ole="">
            <v:imagedata r:id="rId255" o:title=""/>
          </v:shape>
          <o:OLEObject Type="Embed" ProgID="Equation.DSMT4" ShapeID="_x0000_i1159" DrawAspect="Content" ObjectID="_1792524051" r:id="rId256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và tính </w:t>
      </w:r>
      <w:r w:rsidR="002F4586" w:rsidRPr="00BA2527">
        <w:rPr>
          <w:rFonts w:ascii="Times New Roman" w:hAnsi="Times New Roman" w:cs="Times New Roman"/>
          <w:position w:val="-4"/>
          <w:sz w:val="28"/>
          <w:szCs w:val="28"/>
        </w:rPr>
        <w:object w:dxaOrig="460" w:dyaOrig="279" w14:anchorId="666C59AF">
          <v:shape id="_x0000_i1160" type="#_x0000_t75" style="width:23pt;height:14pt" o:ole="">
            <v:imagedata r:id="rId257" o:title=""/>
          </v:shape>
          <o:OLEObject Type="Embed" ProgID="Equation.DSMT4" ShapeID="_x0000_i1160" DrawAspect="Content" ObjectID="_1792524052" r:id="rId258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biết </w:t>
      </w:r>
      <w:r w:rsidR="00945D9C" w:rsidRPr="00BA2527">
        <w:rPr>
          <w:rFonts w:ascii="Times New Roman" w:hAnsi="Times New Roman" w:cs="Times New Roman"/>
          <w:position w:val="-8"/>
          <w:sz w:val="28"/>
          <w:szCs w:val="28"/>
        </w:rPr>
        <w:object w:dxaOrig="1300" w:dyaOrig="400" w14:anchorId="77430C37">
          <v:shape id="_x0000_i1161" type="#_x0000_t75" style="width:65.5pt;height:20pt" o:ole="">
            <v:imagedata r:id="rId259" o:title=""/>
          </v:shape>
          <o:OLEObject Type="Embed" ProgID="Equation.DSMT4" ShapeID="_x0000_i1161" DrawAspect="Content" ObjectID="_1792524053" r:id="rId260"/>
        </w:object>
      </w:r>
    </w:p>
    <w:p w14:paraId="6997BB24" w14:textId="54408E2D" w:rsidR="00F32E00" w:rsidRPr="00BA2527" w:rsidRDefault="00F32E00" w:rsidP="002B33B5">
      <w:pPr>
        <w:spacing w:after="0" w:line="276" w:lineRule="auto"/>
        <w:ind w:firstLine="720"/>
        <w:jc w:val="both"/>
        <w:rPr>
          <w:rFonts w:ascii="Times New Roman" w:eastAsia="Calibri" w:hAnsi="Times New Roman" w:cs="Times New Roman"/>
          <w:noProof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3. Khi </w:t>
      </w:r>
      <w:r w:rsidR="00C03A89" w:rsidRPr="00BA252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205513CF">
          <v:shape id="_x0000_i1162" type="#_x0000_t75" style="width:23pt;height:15pt" o:ole="">
            <v:imagedata r:id="rId221" o:title=""/>
          </v:shape>
          <o:OLEObject Type="Embed" ProgID="Equation.DSMT4" ShapeID="_x0000_i1162" DrawAspect="Content" ObjectID="_1792524054" r:id="rId261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cố định, xác định vị trí của </w:t>
      </w:r>
      <w:r w:rsidR="00C03A89" w:rsidRPr="00BA252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4C24848">
          <v:shape id="_x0000_i1163" type="#_x0000_t75" style="width:11.5pt;height:14pt" o:ole="">
            <v:imagedata r:id="rId262" o:title=""/>
          </v:shape>
          <o:OLEObject Type="Embed" ProgID="Equation.DSMT4" ShapeID="_x0000_i1163" DrawAspect="Content" ObjectID="_1792524055" r:id="rId263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trên đường tròn </w:t>
      </w:r>
      <w:r w:rsidR="00C03A89" w:rsidRPr="00BA2527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6E3F6894">
          <v:shape id="_x0000_i1164" type="#_x0000_t75" style="width:24pt;height:21.5pt" o:ole="">
            <v:imagedata r:id="rId236" o:title=""/>
          </v:shape>
          <o:OLEObject Type="Embed" ProgID="Equation.DSMT4" ShapeID="_x0000_i1164" DrawAspect="Content" ObjectID="_1792524056" r:id="rId264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để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940" w:dyaOrig="300" w14:anchorId="6861E2F2">
          <v:shape id="_x0000_i1165" type="#_x0000_t75" style="width:46.5pt;height:15pt" o:ole="">
            <v:imagedata r:id="rId265" o:title=""/>
          </v:shape>
          <o:OLEObject Type="Embed" ProgID="Equation.DSMT4" ShapeID="_x0000_i1165" DrawAspect="Content" ObjectID="_1792524057" r:id="rId266"/>
        </w:objec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lớn nhất.</w:t>
      </w:r>
    </w:p>
    <w:p w14:paraId="1B2C5529" w14:textId="77777777" w:rsidR="00FD0534" w:rsidRPr="00BA2527" w:rsidRDefault="00FD0534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59E5E2EF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33FDC5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3F4D691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2D82DC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A61E2FF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84E1C1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7988BD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23905F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0A6357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35EB9B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406F83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A6C6CC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C960D9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394715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t>…………………………………………………………………………………………………….</w:t>
      </w:r>
    </w:p>
    <w:p w14:paraId="60CDBAE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F87F9A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E8124F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B7381B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943A0CC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27C73C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B7144B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3663AFC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3F1B4EE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AB6F111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74AF48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1932F8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69394D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6C15EB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35C245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0EB19D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64B06B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74DDB32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0DEEDE5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3595723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570B79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8CA9243" w14:textId="77777777" w:rsidR="00CB3D10" w:rsidRPr="00BA2527" w:rsidRDefault="00CB3D10" w:rsidP="00CB3D10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E59C9FD" w14:textId="77777777" w:rsidR="00CB3D10" w:rsidRPr="00BA2527" w:rsidRDefault="00CB3D10" w:rsidP="00CB3D10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5A6CAD9" w14:textId="77777777" w:rsidR="00CB3D10" w:rsidRPr="00BA2527" w:rsidRDefault="00CB3D10" w:rsidP="00CB3D10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AC0BBCD" w14:textId="77777777" w:rsidR="00CB3D10" w:rsidRPr="00BA2527" w:rsidRDefault="00CB3D10" w:rsidP="00CB3D10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EF18090" w14:textId="77777777" w:rsidR="00CB3D10" w:rsidRPr="00BA2527" w:rsidRDefault="00CB3D10" w:rsidP="00CB3D10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0DD8B7B" w14:textId="235D94E6" w:rsidR="00A37CF4" w:rsidRPr="00BA2527" w:rsidRDefault="00F32E00" w:rsidP="002B33B5">
      <w:pPr>
        <w:spacing w:after="0" w:line="276" w:lineRule="auto"/>
        <w:jc w:val="both"/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fr-FR"/>
        </w:rPr>
      </w:pPr>
      <w:r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fr-FR"/>
        </w:rPr>
        <w:t>Câu 1</w:t>
      </w:r>
      <w:r w:rsidR="00726434" w:rsidRPr="00BA2527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fr-FR"/>
        </w:rPr>
        <w:t>8</w:t>
      </w:r>
      <w:r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  <w:lang w:val="fr-FR"/>
        </w:rPr>
        <w:t xml:space="preserve"> (0,5 điểm</w:t>
      </w:r>
      <w:r w:rsidR="002B2A58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  <w:lang w:val="fr-FR"/>
        </w:rPr>
        <w:t>)</w:t>
      </w:r>
      <w:r w:rsidR="002F4586" w:rsidRPr="00BA2527">
        <w:rPr>
          <w:rFonts w:ascii="Times New Roman" w:eastAsia="Calibri" w:hAnsi="Times New Roman" w:cs="Times New Roman"/>
          <w:bCs/>
          <w:i/>
          <w:noProof/>
          <w:sz w:val="28"/>
          <w:szCs w:val="28"/>
          <w:lang w:val="fr-FR"/>
        </w:rPr>
        <w:t>:</w:t>
      </w:r>
      <w:r w:rsidRPr="00BA2527">
        <w:rPr>
          <w:rFonts w:ascii="Times New Roman" w:eastAsia="Calibri" w:hAnsi="Times New Roman" w:cs="Times New Roman"/>
          <w:noProof/>
          <w:sz w:val="28"/>
          <w:szCs w:val="28"/>
          <w:lang w:val="fr-FR"/>
        </w:rPr>
        <w:t xml:space="preserve"> </w:t>
      </w:r>
      <w:r w:rsidR="00A37CF4"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Cho các số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5623D8A0">
          <v:shape id="_x0000_i1166" type="#_x0000_t75" style="width:11.5pt;height:11.5pt" o:ole="">
            <v:imagedata r:id="rId267" o:title=""/>
          </v:shape>
          <o:OLEObject Type="Embed" ProgID="Equation.DSMT4" ShapeID="_x0000_i1166" DrawAspect="Content" ObjectID="_1792524058" r:id="rId268"/>
        </w:object>
      </w:r>
      <w:r w:rsidR="00A37CF4"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,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36F62FC3">
          <v:shape id="_x0000_i1167" type="#_x0000_t75" style="width:11pt;height:15pt" o:ole="">
            <v:imagedata r:id="rId269" o:title=""/>
          </v:shape>
          <o:OLEObject Type="Embed" ProgID="Equation.DSMT4" ShapeID="_x0000_i1167" DrawAspect="Content" ObjectID="_1792524059" r:id="rId270"/>
        </w:object>
      </w:r>
      <w:r w:rsidR="00A37CF4"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, </w:t>
      </w:r>
      <w:r w:rsidR="002F4586" w:rsidRPr="00BA2527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41BDA3DF">
          <v:shape id="_x0000_i1168" type="#_x0000_t75" style="width:30pt;height:15pt" o:ole="">
            <v:imagedata r:id="rId271" o:title=""/>
          </v:shape>
          <o:OLEObject Type="Embed" ProgID="Equation.DSMT4" ShapeID="_x0000_i1168" DrawAspect="Content" ObjectID="_1792524060" r:id="rId272"/>
        </w:object>
      </w:r>
      <w:r w:rsidR="00A37CF4"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 và </w:t>
      </w:r>
      <w:r w:rsidR="00945D9C" w:rsidRPr="00BA2527">
        <w:rPr>
          <w:rFonts w:ascii="Times New Roman" w:hAnsi="Times New Roman" w:cs="Times New Roman"/>
          <w:position w:val="-26"/>
          <w:sz w:val="28"/>
          <w:szCs w:val="28"/>
        </w:rPr>
        <w:object w:dxaOrig="1460" w:dyaOrig="700" w14:anchorId="56A7AD26">
          <v:shape id="_x0000_i1169" type="#_x0000_t75" style="width:73pt;height:35pt" o:ole="">
            <v:imagedata r:id="rId273" o:title=""/>
          </v:shape>
          <o:OLEObject Type="Embed" ProgID="Equation.DSMT4" ShapeID="_x0000_i1169" DrawAspect="Content" ObjectID="_1792524061" r:id="rId274"/>
        </w:object>
      </w:r>
      <w:r w:rsidR="00A37CF4"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. Tìm giá trị nhỏ nhất của biểu thức </w:t>
      </w:r>
    </w:p>
    <w:p w14:paraId="1E3CA103" w14:textId="6E22B75D" w:rsidR="00A37CF4" w:rsidRPr="00BA2527" w:rsidRDefault="00A37CF4" w:rsidP="002B33B5">
      <w:pPr>
        <w:spacing w:after="0" w:line="276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BA2527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Q = </w:t>
      </w:r>
      <w:r w:rsidR="00945D9C" w:rsidRPr="00BA2527">
        <w:rPr>
          <w:rFonts w:ascii="Times New Roman" w:hAnsi="Times New Roman" w:cs="Times New Roman"/>
          <w:position w:val="-30"/>
          <w:sz w:val="28"/>
          <w:szCs w:val="28"/>
        </w:rPr>
        <w:object w:dxaOrig="3660" w:dyaOrig="800" w14:anchorId="069FEDFA">
          <v:shape id="_x0000_i1170" type="#_x0000_t75" style="width:183pt;height:39.5pt" o:ole="">
            <v:imagedata r:id="rId275" o:title=""/>
          </v:shape>
          <o:OLEObject Type="Embed" ProgID="Equation.DSMT4" ShapeID="_x0000_i1170" DrawAspect="Content" ObjectID="_1792524062" r:id="rId276"/>
        </w:object>
      </w:r>
    </w:p>
    <w:p w14:paraId="528AAFBA" w14:textId="77777777" w:rsidR="00CB3D10" w:rsidRPr="00BA2527" w:rsidRDefault="00CB3D10" w:rsidP="00CB3D10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i/>
          <w:noProof/>
          <w:sz w:val="28"/>
          <w:szCs w:val="28"/>
        </w:rPr>
        <w:t>Bài làm</w:t>
      </w:r>
    </w:p>
    <w:p w14:paraId="6A4A2BE8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A83621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5D55C02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DBA595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101192C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22F6EE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0BF279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05E3C6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t>…………………………………………………………………………………………………….</w:t>
      </w:r>
    </w:p>
    <w:p w14:paraId="3A40C50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1D3E74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95B699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2EE18BF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63384A4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185648D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756F2CE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51A2575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171BDDD6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31A168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3ADF5DA9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618F8B5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270A0934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70FD460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45534177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noProof/>
          <w:sz w:val="28"/>
          <w:szCs w:val="28"/>
        </w:rPr>
      </w:pPr>
      <w:r w:rsidRPr="00BA2527">
        <w:rPr>
          <w:rFonts w:ascii="Times New Roman" w:eastAsia="Calibri" w:hAnsi="Times New Roman" w:cs="Times New Roman"/>
          <w:noProof/>
          <w:sz w:val="28"/>
          <w:szCs w:val="28"/>
        </w:rPr>
        <w:t>…………………………………………………………………………………………………….</w:t>
      </w:r>
    </w:p>
    <w:p w14:paraId="0AE5F45A" w14:textId="77777777" w:rsidR="00FD0534" w:rsidRPr="00BA2527" w:rsidRDefault="00FD0534" w:rsidP="00FD0534">
      <w:pPr>
        <w:spacing w:after="0" w:line="276" w:lineRule="auto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</w:p>
    <w:p w14:paraId="1474A486" w14:textId="56809BBA" w:rsidR="00FD7639" w:rsidRPr="00BA2527" w:rsidRDefault="00124F97" w:rsidP="00FD0534">
      <w:pPr>
        <w:spacing w:after="0" w:line="27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A2527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---HẾT---</w:t>
      </w:r>
    </w:p>
    <w:sectPr w:rsidR="00FD7639" w:rsidRPr="00BA2527" w:rsidSect="003B68C2">
      <w:pgSz w:w="12240" w:h="15840"/>
      <w:pgMar w:top="567" w:right="333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C445CC"/>
    <w:multiLevelType w:val="hybridMultilevel"/>
    <w:tmpl w:val="52306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022B0"/>
    <w:multiLevelType w:val="hybridMultilevel"/>
    <w:tmpl w:val="CF5446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EB3072"/>
    <w:multiLevelType w:val="hybridMultilevel"/>
    <w:tmpl w:val="F25EB5EE"/>
    <w:lvl w:ilvl="0" w:tplc="E84C3E3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A1809"/>
    <w:multiLevelType w:val="hybridMultilevel"/>
    <w:tmpl w:val="CEC60DB6"/>
    <w:lvl w:ilvl="0" w:tplc="74DEFA10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D76137"/>
    <w:multiLevelType w:val="hybridMultilevel"/>
    <w:tmpl w:val="B6B4B742"/>
    <w:lvl w:ilvl="0" w:tplc="CED450C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94227C"/>
    <w:multiLevelType w:val="hybridMultilevel"/>
    <w:tmpl w:val="A6C8FA78"/>
    <w:lvl w:ilvl="0" w:tplc="4F2EF7E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DB2244"/>
    <w:multiLevelType w:val="hybridMultilevel"/>
    <w:tmpl w:val="8A9A9B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AC1E52"/>
    <w:multiLevelType w:val="hybridMultilevel"/>
    <w:tmpl w:val="8C7252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644D9E"/>
    <w:multiLevelType w:val="hybridMultilevel"/>
    <w:tmpl w:val="1E2A7E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D26FAD"/>
    <w:multiLevelType w:val="hybridMultilevel"/>
    <w:tmpl w:val="59BE5D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7424FE"/>
    <w:multiLevelType w:val="hybridMultilevel"/>
    <w:tmpl w:val="028AE7D6"/>
    <w:lvl w:ilvl="0" w:tplc="901E54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775ACB"/>
    <w:multiLevelType w:val="hybridMultilevel"/>
    <w:tmpl w:val="319C9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DB5C29"/>
    <w:multiLevelType w:val="hybridMultilevel"/>
    <w:tmpl w:val="EE82A1F0"/>
    <w:lvl w:ilvl="0" w:tplc="0C4899AC">
      <w:start w:val="1"/>
      <w:numFmt w:val="upperLetter"/>
      <w:lvlText w:val="%1."/>
      <w:lvlJc w:val="left"/>
      <w:pPr>
        <w:ind w:left="1352" w:hanging="360"/>
      </w:pPr>
      <w:rPr>
        <w:rFonts w:eastAsia="MS Mincho"/>
        <w:b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571C1B28"/>
    <w:multiLevelType w:val="hybridMultilevel"/>
    <w:tmpl w:val="7A20B04A"/>
    <w:lvl w:ilvl="0" w:tplc="B97EB402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F60CA2"/>
    <w:multiLevelType w:val="hybridMultilevel"/>
    <w:tmpl w:val="D9ECD612"/>
    <w:lvl w:ilvl="0" w:tplc="F4FE78F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CB42DF"/>
    <w:multiLevelType w:val="hybridMultilevel"/>
    <w:tmpl w:val="A6082BCE"/>
    <w:lvl w:ilvl="0" w:tplc="D566481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E66B31"/>
    <w:multiLevelType w:val="hybridMultilevel"/>
    <w:tmpl w:val="635894E0"/>
    <w:lvl w:ilvl="0" w:tplc="EDBA7ADA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0B6808"/>
    <w:multiLevelType w:val="hybridMultilevel"/>
    <w:tmpl w:val="D5943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07056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80725599">
    <w:abstractNumId w:val="8"/>
  </w:num>
  <w:num w:numId="3" w16cid:durableId="1795980871">
    <w:abstractNumId w:val="13"/>
  </w:num>
  <w:num w:numId="4" w16cid:durableId="1564295057">
    <w:abstractNumId w:val="3"/>
  </w:num>
  <w:num w:numId="5" w16cid:durableId="1413816566">
    <w:abstractNumId w:val="7"/>
  </w:num>
  <w:num w:numId="6" w16cid:durableId="2097552920">
    <w:abstractNumId w:val="1"/>
  </w:num>
  <w:num w:numId="7" w16cid:durableId="1296595106">
    <w:abstractNumId w:val="17"/>
  </w:num>
  <w:num w:numId="8" w16cid:durableId="1653632554">
    <w:abstractNumId w:val="5"/>
  </w:num>
  <w:num w:numId="9" w16cid:durableId="916287262">
    <w:abstractNumId w:val="0"/>
  </w:num>
  <w:num w:numId="10" w16cid:durableId="1924214744">
    <w:abstractNumId w:val="16"/>
  </w:num>
  <w:num w:numId="11" w16cid:durableId="1345287093">
    <w:abstractNumId w:val="6"/>
  </w:num>
  <w:num w:numId="12" w16cid:durableId="793598694">
    <w:abstractNumId w:val="4"/>
  </w:num>
  <w:num w:numId="13" w16cid:durableId="1175341403">
    <w:abstractNumId w:val="9"/>
  </w:num>
  <w:num w:numId="14" w16cid:durableId="1982953542">
    <w:abstractNumId w:val="2"/>
  </w:num>
  <w:num w:numId="15" w16cid:durableId="7175765">
    <w:abstractNumId w:val="14"/>
  </w:num>
  <w:num w:numId="16" w16cid:durableId="1443374912">
    <w:abstractNumId w:val="11"/>
  </w:num>
  <w:num w:numId="17" w16cid:durableId="742877791">
    <w:abstractNumId w:val="15"/>
  </w:num>
  <w:num w:numId="18" w16cid:durableId="41748126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128A"/>
    <w:rsid w:val="00017BAF"/>
    <w:rsid w:val="00053C8E"/>
    <w:rsid w:val="000755C0"/>
    <w:rsid w:val="000B6C15"/>
    <w:rsid w:val="000D57F7"/>
    <w:rsid w:val="00124F97"/>
    <w:rsid w:val="001305BF"/>
    <w:rsid w:val="001763FE"/>
    <w:rsid w:val="00200532"/>
    <w:rsid w:val="00206CEF"/>
    <w:rsid w:val="002B2A58"/>
    <w:rsid w:val="002B33B5"/>
    <w:rsid w:val="002C1695"/>
    <w:rsid w:val="002C4570"/>
    <w:rsid w:val="002F4586"/>
    <w:rsid w:val="00312E15"/>
    <w:rsid w:val="00396747"/>
    <w:rsid w:val="003B68C2"/>
    <w:rsid w:val="0043624B"/>
    <w:rsid w:val="004A59B1"/>
    <w:rsid w:val="005011BB"/>
    <w:rsid w:val="00525A0E"/>
    <w:rsid w:val="005B13BE"/>
    <w:rsid w:val="005B303B"/>
    <w:rsid w:val="006A476C"/>
    <w:rsid w:val="006C3A89"/>
    <w:rsid w:val="006F769C"/>
    <w:rsid w:val="00726434"/>
    <w:rsid w:val="00774274"/>
    <w:rsid w:val="00775D58"/>
    <w:rsid w:val="007B128A"/>
    <w:rsid w:val="007E71BB"/>
    <w:rsid w:val="00832857"/>
    <w:rsid w:val="00867CB3"/>
    <w:rsid w:val="008819F4"/>
    <w:rsid w:val="008F42DC"/>
    <w:rsid w:val="00945D9C"/>
    <w:rsid w:val="009645D3"/>
    <w:rsid w:val="00984D12"/>
    <w:rsid w:val="009F64FC"/>
    <w:rsid w:val="00A16FE8"/>
    <w:rsid w:val="00A23F96"/>
    <w:rsid w:val="00A37CF4"/>
    <w:rsid w:val="00A44908"/>
    <w:rsid w:val="00A52754"/>
    <w:rsid w:val="00A9432B"/>
    <w:rsid w:val="00AB0715"/>
    <w:rsid w:val="00AB227C"/>
    <w:rsid w:val="00AE2D56"/>
    <w:rsid w:val="00B644B5"/>
    <w:rsid w:val="00B75BF3"/>
    <w:rsid w:val="00BA2527"/>
    <w:rsid w:val="00BC7DA0"/>
    <w:rsid w:val="00BF37F6"/>
    <w:rsid w:val="00C01E0A"/>
    <w:rsid w:val="00C03A89"/>
    <w:rsid w:val="00C229B6"/>
    <w:rsid w:val="00C805E7"/>
    <w:rsid w:val="00CB3D10"/>
    <w:rsid w:val="00CB52CB"/>
    <w:rsid w:val="00CF2565"/>
    <w:rsid w:val="00DB67B1"/>
    <w:rsid w:val="00DF71B0"/>
    <w:rsid w:val="00E0420D"/>
    <w:rsid w:val="00E35AEC"/>
    <w:rsid w:val="00E85F87"/>
    <w:rsid w:val="00F32E00"/>
    <w:rsid w:val="00F548F6"/>
    <w:rsid w:val="00F84A04"/>
    <w:rsid w:val="00FA5A3E"/>
    <w:rsid w:val="00FD0534"/>
    <w:rsid w:val="00FD7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D32DF4"/>
  <w15:chartTrackingRefBased/>
  <w15:docId w15:val="{359DDCE2-3DD5-479A-A9A5-8A58F6B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25A0E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14:ligatures w14:val="none"/>
    </w:rPr>
  </w:style>
  <w:style w:type="paragraph" w:styleId="Heading2">
    <w:name w:val="heading 2"/>
    <w:basedOn w:val="Normal"/>
    <w:next w:val="Normal"/>
    <w:link w:val="Heading2Char"/>
    <w:qFormat/>
    <w:rsid w:val="00525A0E"/>
    <w:pPr>
      <w:keepNext/>
      <w:keepLines/>
      <w:spacing w:before="200" w:after="0" w:line="240" w:lineRule="auto"/>
      <w:ind w:right="340"/>
      <w:outlineLvl w:val="1"/>
    </w:pPr>
    <w:rPr>
      <w:rFonts w:ascii="Cambria" w:eastAsia="Calibri" w:hAnsi="Cambria" w:cs="Times New Roman"/>
      <w:b/>
      <w:bCs/>
      <w:color w:val="4F81BD"/>
      <w:kern w:val="0"/>
      <w:sz w:val="26"/>
      <w:szCs w:val="26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5A0E"/>
    <w:pPr>
      <w:keepNext/>
      <w:keepLines/>
      <w:spacing w:before="40" w:after="0" w:line="240" w:lineRule="auto"/>
      <w:outlineLvl w:val="3"/>
    </w:pPr>
    <w:rPr>
      <w:rFonts w:ascii="Calibri Light" w:eastAsia="Times New Roman" w:hAnsi="Calibri Light" w:cs="Times New Roman"/>
      <w:i/>
      <w:iCs/>
      <w:color w:val="2F5496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17B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A16FE8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525A0E"/>
    <w:rPr>
      <w:rFonts w:ascii="Calibri Light" w:eastAsia="Times New Roman" w:hAnsi="Calibri Light" w:cs="Times New Roman"/>
      <w:b/>
      <w:bCs/>
      <w:kern w:val="32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rsid w:val="00525A0E"/>
    <w:rPr>
      <w:rFonts w:ascii="Cambria" w:eastAsia="Calibri" w:hAnsi="Cambria" w:cs="Times New Roman"/>
      <w:b/>
      <w:bCs/>
      <w:color w:val="4F81BD"/>
      <w:kern w:val="0"/>
      <w:sz w:val="26"/>
      <w:szCs w:val="26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525A0E"/>
    <w:rPr>
      <w:rFonts w:ascii="Calibri Light" w:eastAsia="Times New Roman" w:hAnsi="Calibri Light" w:cs="Times New Roman"/>
      <w:i/>
      <w:iCs/>
      <w:color w:val="2F5496"/>
      <w:kern w:val="0"/>
      <w:sz w:val="24"/>
      <w:szCs w:val="24"/>
      <w14:ligatures w14:val="none"/>
    </w:rPr>
  </w:style>
  <w:style w:type="numbering" w:customStyle="1" w:styleId="NoList1">
    <w:name w:val="No List1"/>
    <w:next w:val="NoList"/>
    <w:uiPriority w:val="99"/>
    <w:semiHidden/>
    <w:unhideWhenUsed/>
    <w:rsid w:val="00525A0E"/>
  </w:style>
  <w:style w:type="paragraph" w:styleId="ListParagraph">
    <w:name w:val="List Paragraph"/>
    <w:basedOn w:val="Normal"/>
    <w:link w:val="ListParagraphChar"/>
    <w:uiPriority w:val="34"/>
    <w:qFormat/>
    <w:rsid w:val="00525A0E"/>
    <w:pPr>
      <w:spacing w:after="0" w:line="276" w:lineRule="auto"/>
      <w:ind w:left="720"/>
      <w:contextualSpacing/>
    </w:pPr>
    <w:rPr>
      <w:rFonts w:ascii="Times New Roman" w:hAnsi="Times New Roman"/>
      <w:noProof/>
      <w:sz w:val="28"/>
    </w:rPr>
  </w:style>
  <w:style w:type="table" w:customStyle="1" w:styleId="TableGrid2">
    <w:name w:val="Table Grid2"/>
    <w:basedOn w:val="TableNormal"/>
    <w:next w:val="TableGrid"/>
    <w:rsid w:val="00525A0E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">
    <w:name w:val="List"/>
    <w:basedOn w:val="Normal"/>
    <w:rsid w:val="00525A0E"/>
    <w:pPr>
      <w:spacing w:after="0" w:line="240" w:lineRule="auto"/>
      <w:ind w:left="360" w:hanging="360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rsid w:val="00525A0E"/>
    <w:pPr>
      <w:spacing w:after="0" w:line="240" w:lineRule="auto"/>
      <w:ind w:right="340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rsid w:val="00525A0E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customStyle="1" w:styleId="CharChar">
    <w:name w:val="Char Char"/>
    <w:basedOn w:val="Normal"/>
    <w:autoRedefine/>
    <w:rsid w:val="00525A0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styleId="Header">
    <w:name w:val="header"/>
    <w:basedOn w:val="Normal"/>
    <w:link w:val="HeaderChar"/>
    <w:uiPriority w:val="99"/>
    <w:rsid w:val="00525A0E"/>
    <w:pPr>
      <w:tabs>
        <w:tab w:val="center" w:pos="4680"/>
        <w:tab w:val="right" w:pos="9360"/>
      </w:tabs>
      <w:spacing w:after="0" w:line="240" w:lineRule="auto"/>
      <w:ind w:right="340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525A0E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styleId="Footer">
    <w:name w:val="footer"/>
    <w:basedOn w:val="Normal"/>
    <w:link w:val="FooterChar"/>
    <w:uiPriority w:val="99"/>
    <w:rsid w:val="00525A0E"/>
    <w:pPr>
      <w:tabs>
        <w:tab w:val="center" w:pos="4680"/>
        <w:tab w:val="right" w:pos="9360"/>
      </w:tabs>
      <w:spacing w:after="0" w:line="240" w:lineRule="auto"/>
      <w:ind w:right="340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525A0E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customStyle="1" w:styleId="Char">
    <w:name w:val="Char"/>
    <w:basedOn w:val="Normal"/>
    <w:semiHidden/>
    <w:rsid w:val="00525A0E"/>
    <w:pPr>
      <w:spacing w:line="240" w:lineRule="exact"/>
    </w:pPr>
    <w:rPr>
      <w:rFonts w:ascii="Arial" w:eastAsia="Calibri" w:hAnsi="Arial" w:cs="Times New Roman"/>
      <w:kern w:val="0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525A0E"/>
    <w:rPr>
      <w:rFonts w:ascii="Times New Roman" w:hAnsi="Times New Roman"/>
      <w:noProof/>
      <w:sz w:val="28"/>
    </w:rPr>
  </w:style>
  <w:style w:type="paragraph" w:styleId="NormalWeb">
    <w:name w:val="Normal (Web)"/>
    <w:basedOn w:val="Normal"/>
    <w:rsid w:val="00525A0E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525A0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customStyle="1" w:styleId="MTDisplayEquation">
    <w:name w:val="MTDisplayEquation"/>
    <w:basedOn w:val="ListParagraph"/>
    <w:next w:val="Normal"/>
    <w:rsid w:val="00525A0E"/>
    <w:pPr>
      <w:numPr>
        <w:numId w:val="3"/>
      </w:numPr>
      <w:tabs>
        <w:tab w:val="center" w:pos="5320"/>
        <w:tab w:val="right" w:pos="9900"/>
      </w:tabs>
      <w:spacing w:after="200"/>
      <w:ind w:left="360"/>
      <w:jc w:val="both"/>
    </w:pPr>
    <w:rPr>
      <w:rFonts w:eastAsia="Calibri" w:cs="Times New Roman"/>
      <w:noProof w:val="0"/>
      <w:kern w:val="0"/>
      <w:sz w:val="26"/>
      <w:szCs w:val="26"/>
      <w:lang w:val="nl-NL"/>
      <w14:ligatures w14:val="none"/>
    </w:rPr>
  </w:style>
  <w:style w:type="paragraph" w:styleId="NoSpacing">
    <w:name w:val="No Spacing"/>
    <w:uiPriority w:val="1"/>
    <w:qFormat/>
    <w:rsid w:val="00525A0E"/>
    <w:pPr>
      <w:spacing w:after="0" w:line="240" w:lineRule="auto"/>
    </w:pPr>
    <w:rPr>
      <w:rFonts w:ascii="Times New Roman" w:eastAsia="Calibri" w:hAnsi="Times New Roman" w:cs="Times New Roman"/>
      <w:kern w:val="0"/>
      <w:sz w:val="28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525A0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paragraph" w:customStyle="1" w:styleId="STT">
    <w:name w:val="STT"/>
    <w:basedOn w:val="Normal"/>
    <w:rsid w:val="00525A0E"/>
    <w:pPr>
      <w:ind w:left="357" w:hanging="357"/>
    </w:pPr>
    <w:rPr>
      <w:rFonts w:ascii="Times New Roman" w:eastAsia="Calibri" w:hAnsi="Times New Roman" w:cs="Times New Roman"/>
      <w:kern w:val="0"/>
      <w:sz w:val="24"/>
      <w:szCs w:val="24"/>
      <w:lang w:val="vi-VN"/>
      <w14:ligatures w14:val="none"/>
    </w:rPr>
  </w:style>
  <w:style w:type="table" w:customStyle="1" w:styleId="TableGrid11">
    <w:name w:val="Table Grid11"/>
    <w:basedOn w:val="TableNormal"/>
    <w:next w:val="TableGrid"/>
    <w:uiPriority w:val="99"/>
    <w:rsid w:val="00525A0E"/>
    <w:pPr>
      <w:spacing w:after="0" w:line="240" w:lineRule="auto"/>
    </w:pPr>
    <w:rPr>
      <w:rFonts w:ascii="Times New Roman" w:eastAsia="Calibri" w:hAnsi="Times New Roman" w:cs="Times New Roman"/>
      <w:kern w:val="0"/>
      <w:sz w:val="3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99"/>
    <w:rsid w:val="00525A0E"/>
    <w:pPr>
      <w:spacing w:after="0" w:line="240" w:lineRule="auto"/>
    </w:pPr>
    <w:rPr>
      <w:rFonts w:ascii="Times New Roman" w:eastAsia="Calibri" w:hAnsi="Times New Roman" w:cs="Times New Roman"/>
      <w:sz w:val="3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25A0E"/>
  </w:style>
  <w:style w:type="table" w:customStyle="1" w:styleId="TableGrid3">
    <w:name w:val="Table Grid3"/>
    <w:basedOn w:val="TableNormal"/>
    <w:next w:val="TableGrid"/>
    <w:rsid w:val="00525A0E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99"/>
    <w:rsid w:val="00525A0E"/>
    <w:pPr>
      <w:spacing w:after="0" w:line="240" w:lineRule="auto"/>
    </w:pPr>
    <w:rPr>
      <w:rFonts w:ascii="Times New Roman" w:eastAsia="Calibri" w:hAnsi="Times New Roman" w:cs="Times New Roman"/>
      <w:kern w:val="0"/>
      <w:sz w:val="3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99"/>
    <w:rsid w:val="00525A0E"/>
    <w:pPr>
      <w:spacing w:after="0" w:line="240" w:lineRule="auto"/>
    </w:pPr>
    <w:rPr>
      <w:rFonts w:ascii="Times New Roman" w:eastAsia="Calibri" w:hAnsi="Times New Roman" w:cs="Times New Roman"/>
      <w:sz w:val="3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060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3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8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9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1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59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7.bin"/><Relationship Id="rId265" Type="http://schemas.openxmlformats.org/officeDocument/2006/relationships/image" Target="media/image12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5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2.bin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31.bin"/><Relationship Id="rId255" Type="http://schemas.openxmlformats.org/officeDocument/2006/relationships/image" Target="media/image117.wmf"/><Relationship Id="rId271" Type="http://schemas.openxmlformats.org/officeDocument/2006/relationships/image" Target="media/image124.wmf"/><Relationship Id="rId276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8.bin"/><Relationship Id="rId266" Type="http://schemas.openxmlformats.org/officeDocument/2006/relationships/oleObject" Target="embeddings/oleObject14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2.bin"/><Relationship Id="rId256" Type="http://schemas.openxmlformats.org/officeDocument/2006/relationships/oleObject" Target="embeddings/oleObject135.bin"/><Relationship Id="rId277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36" Type="http://schemas.openxmlformats.org/officeDocument/2006/relationships/image" Target="media/image109.wmf"/><Relationship Id="rId257" Type="http://schemas.openxmlformats.org/officeDocument/2006/relationships/image" Target="media/image118.wmf"/><Relationship Id="rId278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6.wmf"/><Relationship Id="rId273" Type="http://schemas.openxmlformats.org/officeDocument/2006/relationships/image" Target="media/image125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2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901</Words>
  <Characters>10839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2</cp:revision>
  <dcterms:created xsi:type="dcterms:W3CDTF">2024-11-07T15:30:00Z</dcterms:created>
  <dcterms:modified xsi:type="dcterms:W3CDTF">2024-11-07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